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484328DD" w14:textId="485D82DA" w:rsidR="00353445" w:rsidRDefault="00353445" w:rsidP="00F327D2">
      <w:pPr>
        <w:jc w:val="center"/>
        <w:rPr>
          <w:rFonts w:ascii="宋体"/>
          <w:b/>
          <w:sz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485393A" wp14:editId="3E5119F4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0" b="3810"/>
                <wp:wrapSquare wrapText="bothSides"/>
                <wp:docPr id="18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F16839" w14:textId="77777777" w:rsidR="0070612B" w:rsidRDefault="0070612B" w:rsidP="00353445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1800440001-70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485393A" id="_x0000_t202" coordsize="21600,21600" o:spt="202" path="m,l,21600r21600,l21600,xe">
                <v:stroke joinstyle="miter"/>
                <v:path gradientshapeok="t" o:connecttype="rect"/>
              </v:shapetype>
              <v:shape id="文本框 18" o:spid="_x0000_s1026" type="#_x0000_t202" style="position:absolute;left:0;text-align:left;margin-left:9pt;margin-top:-15.6pt;width:225pt;height:31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" stroked="f">
                <v:textbox>
                  <w:txbxContent>
                    <w:p w14:paraId="35F16839" w14:textId="77777777" w:rsidR="0070612B" w:rsidRDefault="0070612B" w:rsidP="00353445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1800440001-70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5"/>
        <w:gridCol w:w="1486"/>
        <w:gridCol w:w="1260"/>
      </w:tblGrid>
      <w:tr w:rsidR="00353445" w:rsidRPr="00C96FD5" w14:paraId="465EAC14" w14:textId="77777777" w:rsidTr="00F327D2">
        <w:tc>
          <w:tcPr>
            <w:tcW w:w="825" w:type="dxa"/>
            <w:shd w:val="clear" w:color="auto" w:fill="auto"/>
          </w:tcPr>
          <w:p w14:paraId="53837A21" w14:textId="77777777" w:rsidR="00353445" w:rsidRPr="00C96FD5" w:rsidRDefault="00353445" w:rsidP="00353445">
            <w:pPr>
              <w:jc w:val="center"/>
              <w:rPr>
                <w:rFonts w:ascii="宋体"/>
                <w:b/>
                <w:szCs w:val="21"/>
              </w:rPr>
            </w:pPr>
            <w:r w:rsidRPr="00C96FD5"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486" w:type="dxa"/>
            <w:shd w:val="clear" w:color="auto" w:fill="auto"/>
          </w:tcPr>
          <w:p w14:paraId="75F127A4" w14:textId="77777777" w:rsidR="00353445" w:rsidRPr="00C96FD5" w:rsidRDefault="00353445" w:rsidP="00353445">
            <w:pPr>
              <w:jc w:val="center"/>
              <w:rPr>
                <w:rFonts w:ascii="宋体"/>
                <w:b/>
                <w:szCs w:val="21"/>
              </w:rPr>
            </w:pPr>
            <w:r w:rsidRPr="00C96FD5"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  <w:shd w:val="clear" w:color="auto" w:fill="auto"/>
          </w:tcPr>
          <w:p w14:paraId="3F8AAEBF" w14:textId="77777777" w:rsidR="00353445" w:rsidRPr="00C96FD5" w:rsidRDefault="00353445" w:rsidP="00353445">
            <w:pPr>
              <w:jc w:val="center"/>
              <w:rPr>
                <w:rFonts w:ascii="宋体"/>
                <w:b/>
                <w:szCs w:val="21"/>
              </w:rPr>
            </w:pPr>
            <w:r w:rsidRPr="00C96FD5"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353445" w:rsidRPr="00C96FD5" w14:paraId="09FE5D8E" w14:textId="77777777" w:rsidTr="00F327D2">
        <w:trPr>
          <w:trHeight w:val="773"/>
        </w:trPr>
        <w:tc>
          <w:tcPr>
            <w:tcW w:w="825" w:type="dxa"/>
            <w:shd w:val="clear" w:color="auto" w:fill="auto"/>
          </w:tcPr>
          <w:p w14:paraId="38FC5B2D" w14:textId="77777777" w:rsidR="00353445" w:rsidRPr="00C96FD5" w:rsidRDefault="00353445" w:rsidP="00353445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486" w:type="dxa"/>
            <w:shd w:val="clear" w:color="auto" w:fill="auto"/>
          </w:tcPr>
          <w:p w14:paraId="44429401" w14:textId="77777777" w:rsidR="00353445" w:rsidRPr="00C96FD5" w:rsidRDefault="00353445" w:rsidP="00353445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  <w:shd w:val="clear" w:color="auto" w:fill="auto"/>
          </w:tcPr>
          <w:p w14:paraId="4934CF37" w14:textId="77777777" w:rsidR="00353445" w:rsidRPr="00C96FD5" w:rsidRDefault="00353445" w:rsidP="00353445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7E57CBA0" w14:textId="77777777" w:rsidR="00353445" w:rsidRDefault="00353445" w:rsidP="00F327D2">
      <w:pPr>
        <w:rPr>
          <w:rFonts w:ascii="宋体"/>
          <w:b/>
          <w:sz w:val="44"/>
        </w:rPr>
      </w:pPr>
    </w:p>
    <w:p w14:paraId="092BBE6D" w14:textId="77777777" w:rsidR="00353445" w:rsidRDefault="00353445" w:rsidP="00F327D2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>深 圳 大 学 实 验 报 告</w:t>
      </w:r>
    </w:p>
    <w:p w14:paraId="6E351477" w14:textId="77777777" w:rsidR="00353445" w:rsidRDefault="00353445" w:rsidP="00F327D2">
      <w:pPr>
        <w:rPr>
          <w:b/>
          <w:sz w:val="28"/>
        </w:rPr>
      </w:pPr>
    </w:p>
    <w:p w14:paraId="055F1444" w14:textId="77777777" w:rsidR="00353445" w:rsidRDefault="00353445" w:rsidP="00F327D2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  <w:u w:val="single"/>
        </w:rPr>
        <w:t>大学物理实验（</w:t>
      </w:r>
      <w:r>
        <w:rPr>
          <w:rFonts w:hint="eastAsia"/>
          <w:b/>
          <w:sz w:val="28"/>
          <w:u w:val="single"/>
        </w:rPr>
        <w:t>1</w:t>
      </w:r>
      <w:r>
        <w:rPr>
          <w:rFonts w:hint="eastAsia"/>
          <w:b/>
          <w:sz w:val="28"/>
          <w:u w:val="single"/>
        </w:rPr>
        <w:t>）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 xml:space="preserve"> </w:t>
      </w:r>
    </w:p>
    <w:p w14:paraId="2B993212" w14:textId="77777777" w:rsidR="00353445" w:rsidRDefault="00353445" w:rsidP="00F327D2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>杨氏模量的测量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14:paraId="2F22AD50" w14:textId="77777777" w:rsidR="00353445" w:rsidRDefault="00353445" w:rsidP="00F327D2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>计算机与软件学院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 xml:space="preserve">    </w:t>
      </w:r>
    </w:p>
    <w:p w14:paraId="605FA88F" w14:textId="77777777" w:rsidR="00353445" w:rsidRDefault="00353445" w:rsidP="00F327D2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：</w:t>
      </w:r>
      <w:r>
        <w:rPr>
          <w:rFonts w:hint="eastAsia"/>
          <w:b/>
          <w:sz w:val="28"/>
          <w:u w:val="single"/>
        </w:rPr>
        <w:t xml:space="preserve">     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>张旭琳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 xml:space="preserve">   </w:t>
      </w:r>
    </w:p>
    <w:p w14:paraId="50D24F43" w14:textId="77777777" w:rsidR="00353445" w:rsidRDefault="00353445" w:rsidP="00F327D2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>郭昌华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1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</w:p>
    <w:p w14:paraId="2F37AAF6" w14:textId="77777777" w:rsidR="00353445" w:rsidRDefault="00353445" w:rsidP="00F327D2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u w:val="single"/>
        </w:rPr>
        <w:t xml:space="preserve">    2022190025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>致原楼</w:t>
      </w:r>
      <w:r>
        <w:rPr>
          <w:rFonts w:hint="eastAsia"/>
          <w:b/>
          <w:sz w:val="28"/>
          <w:u w:val="single"/>
        </w:rPr>
        <w:t>2</w:t>
      </w:r>
      <w:r>
        <w:rPr>
          <w:b/>
          <w:sz w:val="28"/>
          <w:u w:val="single"/>
        </w:rPr>
        <w:t xml:space="preserve">09   </w:t>
      </w:r>
    </w:p>
    <w:p w14:paraId="05A66F3F" w14:textId="77777777" w:rsidR="00353445" w:rsidRDefault="00353445" w:rsidP="00F327D2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 2024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4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>19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5D066920" w14:textId="77777777" w:rsidR="00353445" w:rsidRDefault="00353445" w:rsidP="00353445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b/>
          <w:sz w:val="28"/>
          <w:u w:val="single"/>
        </w:rPr>
        <w:t>2024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>4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26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日</w:t>
      </w:r>
    </w:p>
    <w:tbl>
      <w:tblPr>
        <w:tblpPr w:leftFromText="180" w:rightFromText="180" w:vertAnchor="text" w:horzAnchor="page" w:tblpX="1545" w:tblpY="9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28"/>
      </w:tblGrid>
      <w:tr w:rsidR="00ED6F2C" w14:paraId="2BE363EB" w14:textId="77777777">
        <w:trPr>
          <w:trHeight w:val="2788"/>
        </w:trPr>
        <w:tc>
          <w:tcPr>
            <w:tcW w:w="8928" w:type="dxa"/>
          </w:tcPr>
          <w:p w14:paraId="41B625B3" w14:textId="77777777" w:rsidR="00ED6F2C" w:rsidRDefault="00ED6F2C">
            <w:r>
              <w:rPr>
                <w:rFonts w:hint="eastAsia"/>
              </w:rPr>
              <w:lastRenderedPageBreak/>
              <w:t>一、实验目的：</w:t>
            </w:r>
          </w:p>
          <w:p w14:paraId="03D1097D" w14:textId="77777777" w:rsidR="00ED6F2C" w:rsidRPr="00353445" w:rsidRDefault="00B6375F">
            <w:pPr>
              <w:tabs>
                <w:tab w:val="left" w:pos="1740"/>
              </w:tabs>
            </w:pPr>
            <w:r w:rsidRPr="00353445">
              <w:rPr>
                <w:rFonts w:hint="eastAsia"/>
              </w:rPr>
              <w:t>1.</w:t>
            </w:r>
            <w:r w:rsidRPr="00353445">
              <w:rPr>
                <w:rFonts w:hint="eastAsia"/>
              </w:rPr>
              <w:t>学习杨氏模量的测量方法</w:t>
            </w:r>
          </w:p>
          <w:p w14:paraId="0565C280" w14:textId="77777777" w:rsidR="00B6375F" w:rsidRDefault="00B6375F">
            <w:pPr>
              <w:tabs>
                <w:tab w:val="left" w:pos="1740"/>
              </w:tabs>
              <w:rPr>
                <w:rFonts w:eastAsia="黑体"/>
                <w:sz w:val="24"/>
              </w:rPr>
            </w:pPr>
            <w:r w:rsidRPr="00353445">
              <w:rPr>
                <w:rFonts w:hint="eastAsia"/>
              </w:rPr>
              <w:t>2.</w:t>
            </w:r>
            <w:r w:rsidRPr="00353445">
              <w:rPr>
                <w:rFonts w:hint="eastAsia"/>
              </w:rPr>
              <w:t>掌握不确定度的计算方法，包括直接测量量和间接测量量的计算</w:t>
            </w:r>
          </w:p>
        </w:tc>
      </w:tr>
      <w:tr w:rsidR="00ED6F2C" w14:paraId="574C0676" w14:textId="77777777">
        <w:trPr>
          <w:trHeight w:val="10892"/>
        </w:trPr>
        <w:tc>
          <w:tcPr>
            <w:tcW w:w="8928" w:type="dxa"/>
          </w:tcPr>
          <w:p w14:paraId="4D7D09C8" w14:textId="77777777" w:rsidR="00ED6F2C" w:rsidRDefault="00ED6F2C">
            <w:r>
              <w:rPr>
                <w:rFonts w:hint="eastAsia"/>
              </w:rPr>
              <w:t>二、实验原理：</w:t>
            </w:r>
          </w:p>
          <w:p w14:paraId="50ED2E93" w14:textId="77777777" w:rsidR="0041685D" w:rsidRDefault="00C23F97"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杨氏模量：描述固体材料抵抗性形变能力的物理量</w:t>
            </w:r>
          </w:p>
          <w:p w14:paraId="36208CFA" w14:textId="77777777" w:rsidR="00C23F97" w:rsidRDefault="00C23F97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假设一根横截面积为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，长为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的材料，在大小为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的力的拉压下，伸缩短了</w:t>
            </w:r>
            <w:r w:rsidR="00D6537A" w:rsidRPr="00D6537A">
              <w:rPr>
                <w:rFonts w:hint="eastAsia"/>
              </w:rPr>
              <w:t>△</w:t>
            </w:r>
            <w:r w:rsidR="00D6537A" w:rsidRPr="00D6537A">
              <w:rPr>
                <w:rFonts w:hint="eastAsia"/>
              </w:rPr>
              <w:t>L</w:t>
            </w:r>
            <w:r w:rsidR="00D6537A" w:rsidRPr="00D6537A">
              <w:rPr>
                <w:rFonts w:hint="eastAsia"/>
              </w:rPr>
              <w:t>则：</w:t>
            </w:r>
          </w:p>
          <w:p w14:paraId="19CD28EA" w14:textId="77777777" w:rsidR="00D6537A" w:rsidRDefault="00D6537A"/>
          <w:p w14:paraId="6EA76788" w14:textId="31339BDE" w:rsidR="0041685D" w:rsidRDefault="00941CE6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561D2F30" wp14:editId="3C58AEB8">
                      <wp:simplePos x="0" y="0"/>
                      <wp:positionH relativeFrom="column">
                        <wp:posOffset>2621280</wp:posOffset>
                      </wp:positionH>
                      <wp:positionV relativeFrom="paragraph">
                        <wp:posOffset>45720</wp:posOffset>
                      </wp:positionV>
                      <wp:extent cx="647700" cy="144145"/>
                      <wp:effectExtent l="0" t="0" r="0" b="8255"/>
                      <wp:wrapNone/>
                      <wp:docPr id="3085" name="Rectangl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47700" cy="144145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none" anchor="ctr" anchorCtr="0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0A01180B" id="Rectangle 15" o:spid="_x0000_s1026" style="position:absolute;left:0;text-align:left;margin-left:206.4pt;margin-top:3.6pt;width:51pt;height:11.3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" filled="f">
                      <v:stroke dashstyle="dash"/>
                      <v:path arrowok="t"/>
                    </v:rect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 wp14:anchorId="38A827DE" wp14:editId="31FC69E0">
                      <wp:simplePos x="0" y="0"/>
                      <wp:positionH relativeFrom="column">
                        <wp:posOffset>2633345</wp:posOffset>
                      </wp:positionH>
                      <wp:positionV relativeFrom="paragraph">
                        <wp:posOffset>118109</wp:posOffset>
                      </wp:positionV>
                      <wp:extent cx="972820" cy="0"/>
                      <wp:effectExtent l="0" t="76200" r="0" b="76200"/>
                      <wp:wrapNone/>
                      <wp:docPr id="3086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7282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4587B2C" id="Line 16" o:spid="_x0000_s1026" style="position:absolute;left:0;text-align:left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07.35pt,9.3pt" to="283.9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">
                      <v:stroke endarrow="block"/>
                      <o:lock v:ext="edit" shapetype="f"/>
                    </v:lin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260E4AEA" wp14:editId="06B7975C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52070</wp:posOffset>
                      </wp:positionV>
                      <wp:extent cx="2167255" cy="144145"/>
                      <wp:effectExtent l="0" t="0" r="4445" b="8255"/>
                      <wp:wrapNone/>
                      <wp:docPr id="3084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167255" cy="1441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4F81BD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none" anchor="ctr" anchorCtr="0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2FD63A9F" id="Rectangle 14" o:spid="_x0000_s1026" style="position:absolute;left:0;text-align:left;margin-left:35pt;margin-top:4.1pt;width:170.65pt;height:11.35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" fillcolor="#4f81bd">
                      <v:path arrowok="t"/>
                    </v:rect>
                  </w:pict>
                </mc:Fallback>
              </mc:AlternateContent>
            </w:r>
            <w:r w:rsidR="00D6537A">
              <w:rPr>
                <w:rFonts w:hint="eastAsia"/>
              </w:rPr>
              <w:t xml:space="preserve">                                                       </w:t>
            </w:r>
            <w:r w:rsidR="00D6537A">
              <w:object w:dxaOrig="259" w:dyaOrig="300" w14:anchorId="0D5CAF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8" o:spid="_x0000_i1025" type="#_x0000_t75" style="width:20.1pt;height:23.4pt;mso-position-horizontal-relative:page;mso-position-vertical-relative:page" o:ole="">
                  <v:fill o:detectmouseclick="t"/>
                  <v:imagedata r:id="rId8" o:title=""/>
                </v:shape>
                <o:OLEObject Type="Embed" ProgID="Equation.DSMT4" ShapeID="Object 8" DrawAspect="Content" ObjectID="_1775211288" r:id="rId9">
                  <o:FieldCodes>\* MERGEFORMAT</o:FieldCodes>
                </o:OLEObject>
              </w:object>
            </w:r>
          </w:p>
          <w:p w14:paraId="273BB409" w14:textId="77777777" w:rsidR="00D6537A" w:rsidRDefault="00D6537A" w:rsidP="00D6537A">
            <w:r>
              <w:rPr>
                <w:rFonts w:hint="eastAsia"/>
              </w:rPr>
              <w:t>①应力：是σ</w:t>
            </w:r>
            <w:r>
              <w:rPr>
                <w:rFonts w:hint="eastAsia"/>
              </w:rPr>
              <w:t xml:space="preserve">= </w:t>
            </w:r>
            <w:r>
              <w:rPr>
                <w:rFonts w:hint="eastAsia"/>
              </w:rPr>
              <w:object w:dxaOrig="299" w:dyaOrig="619" w14:anchorId="37CA64F1">
                <v:shape id="Object 11" o:spid="_x0000_i1026" type="#_x0000_t75" style="width:14.5pt;height:23.85pt;mso-position-horizontal-relative:page;mso-position-vertical-relative:page" o:ole="">
                  <v:fill o:detectmouseclick="t"/>
                  <v:imagedata r:id="rId10" o:title=""/>
                </v:shape>
                <o:OLEObject Type="Embed" ProgID="Equation.DSMT4" ShapeID="Object 11" DrawAspect="Content" ObjectID="_1775211289" r:id="rId11">
                  <o:FieldCodes>\* MERGEFORMAT</o:FieldCodes>
                </o:OLEObject>
              </w:object>
            </w:r>
            <w:r>
              <w:rPr>
                <w:rFonts w:hint="eastAsia"/>
              </w:rPr>
              <w:t>，物理意义：横截面积为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的物体受到外力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的作用并处于平衡状态时，物体内部单位面积上引起的内力；</w:t>
            </w:r>
          </w:p>
          <w:p w14:paraId="387678D7" w14:textId="77777777" w:rsidR="00D6537A" w:rsidRDefault="00D6537A" w:rsidP="00D6537A">
            <w:r>
              <w:rPr>
                <w:rFonts w:hint="eastAsia"/>
              </w:rPr>
              <w:t>②应变：是ε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object w:dxaOrig="498" w:dyaOrig="799" w14:anchorId="6A8F46E4">
                <v:shape id="Object 4" o:spid="_x0000_i1027" type="#_x0000_t75" style="width:9.8pt;height:18.25pt;mso-position-horizontal-relative:page;mso-position-vertical-relative:page" o:ole="">
                  <v:fill o:detectmouseclick="t"/>
                  <v:imagedata r:id="rId12" o:title=""/>
                </v:shape>
                <o:OLEObject Type="Embed" ProgID="Equation.DSMT4" ShapeID="Object 4" DrawAspect="Content" ObjectID="_1775211290" r:id="rId13">
                  <o:FieldCodes>\* MERGEFORMAT</o:FieldCodes>
                </o:OLEObject>
              </w:objec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物理意义：单位长度上的伸长量，表征物体受外力作用时产生变化大小的物理量</w:t>
            </w:r>
          </w:p>
          <w:p w14:paraId="34069318" w14:textId="77777777" w:rsidR="00D6537A" w:rsidRDefault="00D6537A" w:rsidP="00D6537A">
            <w:pPr>
              <w:ind w:firstLineChars="200" w:firstLine="420"/>
            </w:pPr>
            <w:r>
              <w:rPr>
                <w:rFonts w:hint="eastAsia"/>
              </w:rPr>
              <w:t>在弹性限度内，应力和应变成正比，比例系数称为杨氏模量（用</w:t>
            </w:r>
            <w:r>
              <w:rPr>
                <w:rFonts w:hint="eastAsia"/>
              </w:rPr>
              <w:t>E</w:t>
            </w:r>
            <w:r>
              <w:rPr>
                <w:rFonts w:hint="eastAsia"/>
              </w:rPr>
              <w:t>来表示），即：</w:t>
            </w:r>
            <w:r>
              <w:rPr>
                <w:rFonts w:hint="eastAsia"/>
              </w:rPr>
              <w:object w:dxaOrig="1420" w:dyaOrig="799" w14:anchorId="159F94C3">
                <v:shape id="Object 20" o:spid="_x0000_i1028" type="#_x0000_t75" style="width:40.7pt;height:22.9pt;mso-position-horizontal-relative:page;mso-position-vertical-relative:page" o:ole="">
                  <v:fill o:detectmouseclick="t"/>
                  <v:imagedata r:id="rId14" o:title=""/>
                </v:shape>
                <o:OLEObject Type="Embed" ProgID="Equation.DSMT4" ShapeID="Object 20" DrawAspect="Content" ObjectID="_1775211291" r:id="rId15">
                  <o:FieldCodes>\* MERGEFORMAT</o:FieldCodes>
                </o:OLEObject>
              </w:object>
            </w:r>
            <w:r>
              <w:rPr>
                <w:rFonts w:hint="eastAsia"/>
              </w:rPr>
              <w:t xml:space="preserve">            </w:t>
            </w:r>
          </w:p>
          <w:p w14:paraId="7B45C207" w14:textId="77777777" w:rsidR="00D6537A" w:rsidRDefault="00D6537A" w:rsidP="00D6537A">
            <w:r>
              <w:rPr>
                <w:rFonts w:hint="eastAsia"/>
              </w:rPr>
              <w:t>故杨氏模量的测量公式为：</w:t>
            </w:r>
            <w:r>
              <w:rPr>
                <w:rFonts w:hint="eastAsia"/>
              </w:rPr>
              <w:object w:dxaOrig="998" w:dyaOrig="619" w14:anchorId="261AC0F4">
                <v:shape id="Object 19" o:spid="_x0000_i1029" type="#_x0000_t75" style="width:32.75pt;height:20.1pt;mso-position-horizontal-relative:page;mso-position-vertical-relative:page" o:ole="">
                  <v:fill o:detectmouseclick="t"/>
                  <v:imagedata r:id="rId16" o:title=""/>
                </v:shape>
                <o:OLEObject Type="Embed" ProgID="Equation.DSMT4" ShapeID="Object 19" DrawAspect="Content" ObjectID="_1775211292" r:id="rId17">
                  <o:FieldCodes>\* MERGEFORMAT</o:FieldCodes>
                </o:OLEObject>
              </w:object>
            </w:r>
            <w:r>
              <w:rPr>
                <w:rFonts w:hint="eastAsia"/>
              </w:rPr>
              <w:t xml:space="preserve">               </w:t>
            </w:r>
          </w:p>
          <w:p w14:paraId="3E317D3B" w14:textId="77777777" w:rsidR="00D6537A" w:rsidRDefault="00D6537A" w:rsidP="00D6537A">
            <w:r>
              <w:rPr>
                <w:rFonts w:hint="eastAsia"/>
              </w:rPr>
              <w:t>测量方法：</w:t>
            </w:r>
          </w:p>
          <w:p w14:paraId="0B9E0F7D" w14:textId="77777777" w:rsidR="00D6537A" w:rsidRDefault="00D6537A" w:rsidP="00D6537A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object w:dxaOrig="919" w:dyaOrig="659" w14:anchorId="6B690863">
                <v:shape id="Object 10" o:spid="_x0000_i1030" type="#_x0000_t75" style="width:36.95pt;height:26.65pt;mso-position-horizontal-relative:page;mso-position-vertical-relative:page" o:ole="">
                  <v:fill o:detectmouseclick="t"/>
                  <v:imagedata r:id="rId18" o:title=""/>
                </v:shape>
                <o:OLEObject Type="Embed" ProgID="Equation.DSMT4" ShapeID="Object 10" DrawAspect="Content" ObjectID="_1775211293" r:id="rId19">
                  <o:FieldCodes>\* MERGEFORMAT</o:FieldCodes>
                </o:OLEObject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object w:dxaOrig="999" w:dyaOrig="619" w14:anchorId="37739D33">
                <v:shape id="Object 22" o:spid="_x0000_i1031" type="#_x0000_t75" style="width:47.2pt;height:29.45pt;mso-position-horizontal-relative:page;mso-position-vertical-relative:page" o:ole="">
                  <v:fill o:detectmouseclick="t"/>
                  <v:imagedata r:id="rId16" o:title=""/>
                </v:shape>
                <o:OLEObject Type="Embed" ProgID="Equation.DSMT4" ShapeID="Object 22" DrawAspect="Content" ObjectID="_1775211294" r:id="rId20">
                  <o:FieldCodes>\* MERGEFORMAT</o:FieldCodes>
                </o:OLEObject>
              </w:object>
            </w:r>
            <w:r>
              <w:rPr>
                <w:rFonts w:hint="eastAsia"/>
              </w:rPr>
              <w:t xml:space="preserve">             </w:t>
            </w:r>
          </w:p>
          <w:p w14:paraId="49C4D3B9" w14:textId="77777777" w:rsidR="00D6537A" w:rsidRDefault="00D6537A" w:rsidP="00D6537A">
            <w:r>
              <w:rPr>
                <w:rFonts w:hint="eastAsia"/>
              </w:rPr>
              <w:t xml:space="preserve">F : </w:t>
            </w:r>
            <w:r>
              <w:rPr>
                <w:rFonts w:hint="eastAsia"/>
              </w:rPr>
              <w:t>可由实验中钢丝下面悬挂的砝码的重力给出</w:t>
            </w:r>
          </w:p>
          <w:p w14:paraId="1EFB4B95" w14:textId="77777777" w:rsidR="00D6537A" w:rsidRDefault="00D6537A" w:rsidP="00D6537A"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：可由米尺测量</w:t>
            </w:r>
          </w:p>
          <w:p w14:paraId="298F51C5" w14:textId="77777777" w:rsidR="00D6537A" w:rsidRDefault="00D6537A" w:rsidP="00D6537A"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：为细铁丝的直径，可用螺旋测微仪测量</w:t>
            </w:r>
          </w:p>
          <w:p w14:paraId="7A40C6B5" w14:textId="77777777" w:rsidR="00D6537A" w:rsidRDefault="00D6537A" w:rsidP="00D6537A">
            <w:r>
              <w:rPr>
                <w:rFonts w:hint="eastAsia"/>
              </w:rPr>
              <w:t>Δ</w:t>
            </w:r>
            <w:r>
              <w:rPr>
                <w:rFonts w:hint="eastAsia"/>
              </w:rPr>
              <w:t xml:space="preserve">L: </w:t>
            </w:r>
            <w:r>
              <w:rPr>
                <w:rFonts w:hint="eastAsia"/>
              </w:rPr>
              <w:t>是一个微小长度变化量，本实验利用光杠杆的光学放大作用实现对金属丝微小伸长量</w:t>
            </w:r>
            <w:r>
              <w:rPr>
                <w:rFonts w:hint="eastAsia"/>
              </w:rPr>
              <w:t xml:space="preserve">L </w:t>
            </w:r>
            <w:r>
              <w:rPr>
                <w:rFonts w:hint="eastAsia"/>
              </w:rPr>
              <w:t>的间接测量</w:t>
            </w:r>
          </w:p>
          <w:p w14:paraId="22140D49" w14:textId="77777777" w:rsidR="00E03BE1" w:rsidRDefault="00E03BE1" w:rsidP="00D6537A"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光杠杆的光学放大原理：</w:t>
            </w:r>
          </w:p>
          <w:p w14:paraId="764E62FD" w14:textId="77777777" w:rsidR="00E03BE1" w:rsidRDefault="00E03BE1" w:rsidP="00E03BE1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尺读望远镜组：</w:t>
            </w:r>
          </w:p>
          <w:p w14:paraId="383869F7" w14:textId="77777777" w:rsidR="00E03BE1" w:rsidRDefault="00E03BE1" w:rsidP="00E03BE1"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测量时，望远镜水平地对准光杆杆镜架上的平面反射镜，经光杠杆平面镜反射的标尺虚像又成实像于分划板上，从两条视距线上可读出标尺像上的读数</w:t>
            </w:r>
          </w:p>
          <w:p w14:paraId="6745EB7D" w14:textId="1096335F" w:rsidR="00E03BE1" w:rsidRPr="00E03BE1" w:rsidRDefault="00941CE6" w:rsidP="00E03BE1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9628245" wp14:editId="16BA9FEE">
                      <wp:simplePos x="0" y="0"/>
                      <wp:positionH relativeFrom="column">
                        <wp:posOffset>1464945</wp:posOffset>
                      </wp:positionH>
                      <wp:positionV relativeFrom="paragraph">
                        <wp:posOffset>475615</wp:posOffset>
                      </wp:positionV>
                      <wp:extent cx="1123315" cy="284480"/>
                      <wp:effectExtent l="6985" t="5080" r="12700" b="5715"/>
                      <wp:wrapNone/>
                      <wp:docPr id="208843404" name="文本框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3315" cy="284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C07CC0" w14:textId="77777777" w:rsidR="0070612B" w:rsidRDefault="0070612B" w:rsidP="00E03BE1">
                                  <w:r>
                                    <w:rPr>
                                      <w:rFonts w:hint="eastAsia"/>
                                    </w:rPr>
                                    <w:t>光杠杆常系数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b</w:t>
                                  </w:r>
                                </w:p>
                                <w:p w14:paraId="557EB94D" w14:textId="77777777" w:rsidR="0070612B" w:rsidRDefault="0070612B" w:rsidP="00E03BE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628245" id="文本框 21" o:spid="_x0000_s1027" type="#_x0000_t202" style="position:absolute;left:0;text-align:left;margin-left:115.35pt;margin-top:37.45pt;width:88.45pt;height:22.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">
                      <v:textbox>
                        <w:txbxContent>
                          <w:p w14:paraId="4AC07CC0" w14:textId="77777777" w:rsidR="0070612B" w:rsidRDefault="0070612B" w:rsidP="00E03BE1">
                            <w:r>
                              <w:rPr>
                                <w:rFonts w:hint="eastAsia"/>
                              </w:rPr>
                              <w:t>光杠杆常系数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  <w:p w14:paraId="557EB94D" w14:textId="77777777" w:rsidR="0070612B" w:rsidRDefault="0070612B" w:rsidP="00E03BE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32C7B9E" wp14:editId="009495B7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610870</wp:posOffset>
                      </wp:positionV>
                      <wp:extent cx="977900" cy="271780"/>
                      <wp:effectExtent l="36195" t="6985" r="5080" b="54610"/>
                      <wp:wrapNone/>
                      <wp:docPr id="716868632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77900" cy="2717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4035EF4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0" o:spid="_x0000_s1026" type="#_x0000_t32" style="position:absolute;left:0;text-align:left;margin-left:33.65pt;margin-top:48.1pt;width:77pt;height:21.4pt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">
                      <v:stroke endarrow="block"/>
                    </v:shape>
                  </w:pict>
                </mc:Fallback>
              </mc:AlternateContent>
            </w:r>
            <w:r w:rsidRPr="00517E71">
              <w:rPr>
                <w:noProof/>
              </w:rPr>
              <w:drawing>
                <wp:inline distT="0" distB="0" distL="0" distR="0" wp14:anchorId="5C8F1B1D" wp14:editId="0E255E22">
                  <wp:extent cx="1051560" cy="1205230"/>
                  <wp:effectExtent l="0" t="0" r="0" b="0"/>
                  <wp:docPr id="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1205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68148C" w14:textId="7FE4678C" w:rsidR="0041685D" w:rsidRPr="00D6537A" w:rsidRDefault="00941CE6"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791002A6" wp14:editId="063A2685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441325</wp:posOffset>
                      </wp:positionV>
                      <wp:extent cx="5669280" cy="2745740"/>
                      <wp:effectExtent l="2540" t="0" r="5080" b="0"/>
                      <wp:wrapNone/>
                      <wp:docPr id="1063578201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669280" cy="2745740"/>
                                <a:chOff x="0" y="0"/>
                                <a:chExt cx="4264" cy="2354"/>
                              </a:xfrm>
                            </wpg:grpSpPr>
                            <wps:wsp>
                              <wps:cNvPr id="1924797444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3" y="1972"/>
                                  <a:ext cx="274" cy="2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7F6736C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4368750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1507"/>
                                  <a:ext cx="630" cy="143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D4D4D"/>
                                    </a:gs>
                                    <a:gs pos="50000">
                                      <a:srgbClr val="EEECE1"/>
                                    </a:gs>
                                    <a:gs pos="100000">
                                      <a:srgbClr val="4D4D4D"/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non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271386101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15" y="0"/>
                                  <a:ext cx="77" cy="2085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4D4D4D"/>
                                    </a:gs>
                                    <a:gs pos="50000">
                                      <a:srgbClr val="EAEAEA"/>
                                    </a:gs>
                                    <a:gs pos="100000">
                                      <a:srgbClr val="4D4D4D"/>
                                    </a:gs>
                                  </a:gsLst>
                                  <a:lin ang="0" scaled="1"/>
                                </a:gra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non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711707337" name="Rectangle 8" descr="浅色横线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67" y="1491"/>
                                  <a:ext cx="49" cy="174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22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non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99946393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31" y="1539"/>
                                  <a:ext cx="33" cy="79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800080"/>
                                    </a:gs>
                                    <a:gs pos="50000">
                                      <a:srgbClr val="EAEAEA"/>
                                    </a:gs>
                                    <a:gs pos="100000">
                                      <a:srgbClr val="800080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4D4D4D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non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691399790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7" y="1443"/>
                                  <a:ext cx="0" cy="2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0033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1720942" name="Line 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75" y="1714"/>
                                  <a:ext cx="5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0">
                                  <a:solidFill>
                                    <a:srgbClr val="0033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0060239" name="Line 1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124" y="1458"/>
                                  <a:ext cx="66" cy="2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4D4D4D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8749294" name="未知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2" y="1717"/>
                                  <a:ext cx="497" cy="128"/>
                                </a:xfrm>
                                <a:custGeom>
                                  <a:avLst/>
                                  <a:gdLst>
                                    <a:gd name="T0" fmla="*/ 576 w 576"/>
                                    <a:gd name="T1" fmla="*/ 0 h 119"/>
                                    <a:gd name="T2" fmla="*/ 0 w 576"/>
                                    <a:gd name="T3" fmla="*/ 119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76" h="119">
                                      <a:moveTo>
                                        <a:pt x="576" y="0"/>
                                      </a:moveTo>
                                      <a:lnTo>
                                        <a:pt x="0" y="11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0" cmpd="sng">
                                  <a:solidFill>
                                    <a:srgbClr val="4D4D4D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1902728" name="Line 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58" y="1570"/>
                                  <a:ext cx="239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4894969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90" y="91"/>
                                  <a:ext cx="2758" cy="14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9945111" name="Line 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58" y="1252"/>
                                  <a:ext cx="1362" cy="3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5793607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7" y="1825"/>
                                  <a:ext cx="0" cy="3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8394178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" y="1947"/>
                                  <a:ext cx="283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7221A81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i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6855574" name="Line 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07" y="2079"/>
                                  <a:ext cx="11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7071186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86" y="2079"/>
                                  <a:ext cx="12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9190813" name="Lin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2" y="1888"/>
                                  <a:ext cx="0" cy="2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951424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" y="1904"/>
                                  <a:ext cx="149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5E4D641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i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2855990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5" y="2079"/>
                                  <a:ext cx="1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9717999" name="Line 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92" y="2079"/>
                                  <a:ext cx="1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8675497" name="Line 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" y="1714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0811259" name="Line 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" y="1847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146948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" y="1523"/>
                                  <a:ext cx="0" cy="1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9854043" name="Line 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6" y="1878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5481959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618"/>
                                  <a:ext cx="602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E635B64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△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i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2446233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21" y="1141"/>
                                  <a:ext cx="283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2D4A0F9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i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133797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1" y="1361"/>
                                  <a:ext cx="299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C35959E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i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1775683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9" y="1381"/>
                                  <a:ext cx="266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59185CD" w14:textId="77777777" w:rsidR="0070612B" w:rsidRDefault="0070612B" w:rsidP="00E03BE1">
                                    <w:pPr>
                                      <w:pStyle w:val="a7"/>
                                      <w:spacing w:before="215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i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492889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51" y="1570"/>
                                  <a:ext cx="9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0066289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15" y="966"/>
                                  <a:ext cx="0" cy="6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5273140" name="Line 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15" y="107"/>
                                  <a:ext cx="0" cy="6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D4D4D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9693943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15" y="107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616836979" name="图片 3084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2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076" y="762"/>
                                  <a:ext cx="102" cy="2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1002A6" id="Group 4" o:spid="_x0000_s1028" style="position:absolute;left:0;text-align:left;margin-left:-2pt;margin-top:34.75pt;width:446.4pt;height:216.2pt;z-index:251658752" coordsize="4264,2354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">
                      <v:shape id="Text Box 5" o:spid="_x0000_s1029" type="#_x0000_t202" style="position:absolute;left:2503;top:1972;width:274;height: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" filled="f" stroked="f">
                        <v:textbox>
                          <w:txbxContent>
                            <w:p w14:paraId="47F6736C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</w:p>
                          </w:txbxContent>
                        </v:textbox>
                      </v:shape>
                      <v:rect id="Rectangle 6" o:spid="_x0000_s1030" style="position:absolute;left:3600;top:1507;width:630;height:14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" fillcolor="#4d4d4d" stroked="f">
                        <v:fill color2="#eeece1" rotate="t" focus="50%" type="gradient"/>
                      </v:rect>
                      <v:rect id="Rectangle 7" o:spid="_x0000_s1031" style="position:absolute;left:3915;width:77;height:208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" fillcolor="#4d4d4d" stroked="f">
                        <v:fill color2="#eaeaea" rotate="t" angle="90" focus="50%" type="gradient"/>
                      </v:rect>
                      <v:rect id="Rectangle 8" o:spid="_x0000_s1032" alt="浅色横线" style="position:absolute;left:3567;top:1491;width:49;height:17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" stroked="f">
                        <v:fill r:id="rId24" o:title="浅色横线" recolor="t" type="tile"/>
                      </v:rect>
                      <v:rect id="Rectangle 9" o:spid="_x0000_s1033" style="position:absolute;left:4231;top:1539;width:33;height:7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" fillcolor="purple" strokecolor="#4d4d4d">
                        <v:fill color2="#eaeaea" rotate="t" focus="50%" type="gradient"/>
                      </v:rect>
                      <v:line id="Line 10" o:spid="_x0000_s1034" style="position:absolute;visibility:visible;mso-wrap-style:square" from="1207,1443" to="1207,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" strokecolor="#030" strokeweight="4.5pt"/>
                      <v:line id="Line 11" o:spid="_x0000_s1035" style="position:absolute;flip:x;visibility:visible;mso-wrap-style:square" from="675,1714" to="1207,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" strokecolor="#030" strokeweight="2.5pt"/>
                      <v:line id="Line 12" o:spid="_x0000_s1036" style="position:absolute;flip:x y;visibility:visible;mso-wrap-style:square" from="1124,1458" to="1190,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" strokecolor="#4d4d4d" strokeweight="4.5pt">
                        <v:stroke dashstyle="1 1"/>
                      </v:line>
                      <v:shape id="未知" o:spid="_x0000_s1037" style="position:absolute;left:712;top:1717;width:497;height:128;visibility:visible;mso-wrap-style:square;v-text-anchor:top" coordsize="576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" path="m576,l,119e" filled="f" strokecolor="#4d4d4d" strokeweight="2.5pt">
                        <v:stroke dashstyle="1 1"/>
                        <v:path o:connecttype="custom" o:connectlocs="497,0;0,128" o:connectangles="0,0"/>
                      </v:shape>
                      <v:line id="Line 14" o:spid="_x0000_s1038" style="position:absolute;flip:x;visibility:visible;mso-wrap-style:square" from="1158,1570" to="355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" strokecolor="#4d4d4d"/>
                      <v:line id="Line 15" o:spid="_x0000_s1039" style="position:absolute;flip:y;visibility:visible;mso-wrap-style:square" from="1190,91" to="3948,1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" strokecolor="#4d4d4d"/>
                      <v:line id="Line 16" o:spid="_x0000_s1040" style="position:absolute;flip:y;visibility:visible;mso-wrap-style:square" from="1158,1252" to="252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" strokecolor="red"/>
                      <v:line id="Line 17" o:spid="_x0000_s1041" style="position:absolute;visibility:visible;mso-wrap-style:square" from="1207,1825" to="1207,2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" strokecolor="#4d4d4d"/>
                      <v:shape id="Text Box 18" o:spid="_x0000_s1042" type="#_x0000_t202" style="position:absolute;left:2406;top:1947;width:283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" filled="f" stroked="f">
                        <v:textbox>
                          <w:txbxContent>
                            <w:p w14:paraId="07221A81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Line 19" o:spid="_x0000_s1043" style="position:absolute;flip:x;visibility:visible;mso-wrap-style:square" from="1207,2079" to="2371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" strokecolor="#4d4d4d">
                        <v:stroke endarrow="block"/>
                      </v:line>
                      <v:line id="Line 20" o:spid="_x0000_s1044" style="position:absolute;visibility:visible;mso-wrap-style:square" from="2686,2079" to="3915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" strokecolor="#4d4d4d">
                        <v:stroke endarrow="block"/>
                      </v:line>
                      <v:line id="Line 21" o:spid="_x0000_s1045" style="position:absolute;visibility:visible;mso-wrap-style:square" from="692,1888" to="692,2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" strokecolor="#4d4d4d"/>
                      <v:shape id="Text Box 22" o:spid="_x0000_s1046" type="#_x0000_t202" style="position:absolute;left:849;top:1904;width:149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" filled="f" stroked="f">
                        <v:textbox>
                          <w:txbxContent>
                            <w:p w14:paraId="65E4D641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23" o:spid="_x0000_s1047" style="position:absolute;visibility:visible;mso-wrap-style:square" from="1025,2079" to="1207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" strokecolor="#4d4d4d">
                        <v:stroke endarrow="block"/>
                      </v:line>
                      <v:line id="Line 24" o:spid="_x0000_s1048" style="position:absolute;flip:x;visibility:visible;mso-wrap-style:square" from="692,2079" to="876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" strokecolor="#4d4d4d">
                        <v:stroke endarrow="block"/>
                      </v:line>
                      <v:line id="Line 25" o:spid="_x0000_s1049" style="position:absolute;flip:x;visibility:visible;mso-wrap-style:square" from="360,1714" to="609,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" strokecolor="#4d4d4d"/>
                      <v:line id="Line 26" o:spid="_x0000_s1050" style="position:absolute;flip:x;visibility:visible;mso-wrap-style:square" from="360,1847" to="609,1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" strokecolor="#4d4d4d"/>
                      <v:line id="Line 27" o:spid="_x0000_s1051" style="position:absolute;visibility:visible;mso-wrap-style:square" from="476,1523" to="476,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" strokecolor="#4d4d4d">
                        <v:stroke endarrow="block"/>
                      </v:line>
                      <v:line id="Line 28" o:spid="_x0000_s1052" style="position:absolute;flip:y;visibility:visible;mso-wrap-style:square" from="476,1878" to="476,2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" strokecolor="#4d4d4d">
                        <v:stroke endarrow="block"/>
                      </v:line>
                      <v:shape id="Text Box 29" o:spid="_x0000_s1053" type="#_x0000_t202" style="position:absolute;top:1618;width:602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" filled="f" stroked="f">
                        <v:textbox>
                          <w:txbxContent>
                            <w:p w14:paraId="6E635B64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△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30" o:spid="_x0000_s1054" type="#_x0000_t202" style="position:absolute;left:1721;top:1141;width:283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" filled="f" stroked="f">
                        <v:textbox>
                          <w:txbxContent>
                            <w:p w14:paraId="02D4A0F9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Text Box 31" o:spid="_x0000_s1055" type="#_x0000_t202" style="position:absolute;left:1701;top:1361;width:299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" filled="f" stroked="f">
                        <v:textbox>
                          <w:txbxContent>
                            <w:p w14:paraId="7C35959E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Text Box 32" o:spid="_x0000_s1056" type="#_x0000_t202" style="position:absolute;left:759;top:1381;width:266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" filled="f" stroked="f">
                        <v:textbox>
                          <w:txbxContent>
                            <w:p w14:paraId="259185CD" w14:textId="77777777" w:rsidR="0070612B" w:rsidRDefault="0070612B" w:rsidP="00E03BE1">
                              <w:pPr>
                                <w:pStyle w:val="a7"/>
                                <w:spacing w:before="215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line id="Line 33" o:spid="_x0000_s1057" style="position:absolute;visibility:visible;mso-wrap-style:square" from="3251,1570" to="418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" strokecolor="#4d4d4d">
                        <v:stroke dashstyle="1 1"/>
                      </v:line>
                      <v:line id="Line 34" o:spid="_x0000_s1058" style="position:absolute;visibility:visible;mso-wrap-style:square" from="4115,966" to="4115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" strokecolor="#4d4d4d">
                        <v:stroke endarrow="block"/>
                      </v:line>
                      <v:line id="Line 35" o:spid="_x0000_s1059" style="position:absolute;flip:y;visibility:visible;mso-wrap-style:square" from="4115,107" to="4115,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" strokecolor="#4d4d4d">
                        <v:stroke endarrow="block"/>
                      </v:line>
                      <v:line id="Line 36" o:spid="_x0000_s1060" style="position:absolute;visibility:visible;mso-wrap-style:square" from="3915,107" to="4181,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"/>
                      <v:shape id="图片 3084" o:spid="_x0000_s1061" type="#_x0000_t75" style="position:absolute;left:4076;top:762;width:102;height:2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" strokeweight="3pt">
                        <v:imagedata r:id="rId25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6428659" wp14:editId="5C7699A3">
                  <wp:extent cx="1913255" cy="1924050"/>
                  <wp:effectExtent l="0" t="0" r="0" b="0"/>
                  <wp:docPr id="9" name="图片 38" descr="未命名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8" descr="未命名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33E8F52F" w14:textId="77777777" w:rsidR="00E03BE1" w:rsidRDefault="00E03BE1" w:rsidP="00E03BE1"/>
          <w:p w14:paraId="0B12DA01" w14:textId="77777777" w:rsidR="00E03BE1" w:rsidRDefault="00E03BE1" w:rsidP="00E03BE1">
            <w:pPr>
              <w:rPr>
                <w:rFonts w:eastAsia="黑体"/>
                <w:sz w:val="24"/>
              </w:rPr>
            </w:pPr>
          </w:p>
          <w:p w14:paraId="6D4216A0" w14:textId="77777777" w:rsidR="00E03BE1" w:rsidRDefault="00E03BE1" w:rsidP="00E03BE1">
            <w:pPr>
              <w:rPr>
                <w:rFonts w:eastAsia="黑体"/>
                <w:sz w:val="24"/>
              </w:rPr>
            </w:pPr>
          </w:p>
          <w:p w14:paraId="1B6AF628" w14:textId="77777777" w:rsidR="00E03BE1" w:rsidRDefault="00E03BE1" w:rsidP="00E03BE1">
            <w:pPr>
              <w:rPr>
                <w:rFonts w:eastAsia="黑体"/>
                <w:sz w:val="24"/>
              </w:rPr>
            </w:pPr>
          </w:p>
          <w:p w14:paraId="71722416" w14:textId="77777777" w:rsidR="00E03BE1" w:rsidRDefault="00E03BE1" w:rsidP="00E03BE1">
            <w:pPr>
              <w:rPr>
                <w:rFonts w:eastAsia="黑体"/>
                <w:sz w:val="24"/>
              </w:rPr>
            </w:pPr>
          </w:p>
          <w:p w14:paraId="42DF4BBD" w14:textId="77777777" w:rsidR="00E03BE1" w:rsidRDefault="00E03BE1" w:rsidP="00E03BE1">
            <w:pPr>
              <w:rPr>
                <w:rFonts w:eastAsia="黑体"/>
                <w:sz w:val="24"/>
              </w:rPr>
            </w:pPr>
          </w:p>
          <w:p w14:paraId="0B69734C" w14:textId="77777777" w:rsidR="00E03BE1" w:rsidRDefault="00E03BE1" w:rsidP="00E03BE1">
            <w:pPr>
              <w:rPr>
                <w:rFonts w:eastAsia="黑体"/>
                <w:sz w:val="24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与杨氏模量相关的物理量可用待测金属丝在静态拉伸实验中测得，主要是是△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的测量。在悬重的金属丝下端连着十字叉丝板和砝码盘，当盘中加上质量为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的砝码时，金属丝受力增加了</w:t>
            </w:r>
            <w:r>
              <w:rPr>
                <w:rFonts w:hint="eastAsia"/>
              </w:rPr>
              <w:t>F=Mg</w:t>
            </w:r>
            <w:r>
              <w:rPr>
                <w:rFonts w:hint="eastAsia"/>
              </w:rPr>
              <w:t>，十字叉丝随着金属丝的伸长同样下降是△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，而叉丝板通过显微镜的物镜成像在最小分度为</w:t>
            </w:r>
            <w:r>
              <w:rPr>
                <w:rFonts w:hint="eastAsia"/>
              </w:rPr>
              <w:t>0.05mm</w:t>
            </w:r>
            <w:r>
              <w:rPr>
                <w:rFonts w:hint="eastAsia"/>
              </w:rPr>
              <w:t>的分划板上，再被目镜放大，所以能够用眼睛通过显微镜对△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做直接测量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将微小的伸长量△</w:t>
            </w:r>
            <w:r>
              <w:rPr>
                <w:rFonts w:hint="eastAsia"/>
              </w:rPr>
              <w:t xml:space="preserve">L </w:t>
            </w:r>
            <w:r>
              <w:rPr>
                <w:rFonts w:hint="eastAsia"/>
              </w:rPr>
              <w:t>放大为竖尺上的位移</w:t>
            </w:r>
            <w:r>
              <w:rPr>
                <w:rFonts w:hint="eastAsia"/>
              </w:rPr>
              <w:t>l)</w:t>
            </w:r>
            <w:r w:rsidR="00CF4473">
              <w:t xml:space="preserve"> </w:t>
            </w:r>
          </w:p>
          <w:p w14:paraId="6778D1B8" w14:textId="5C606C65" w:rsidR="00477819" w:rsidRPr="00477819" w:rsidRDefault="00941CE6" w:rsidP="00477819">
            <w:pPr>
              <w:rPr>
                <w:rFonts w:eastAsia="黑体"/>
                <w:sz w:val="24"/>
              </w:rPr>
            </w:pPr>
            <w:r>
              <w:rPr>
                <w:rFonts w:eastAsia="黑体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712901D6" wp14:editId="2D276BD4">
                      <wp:simplePos x="0" y="0"/>
                      <wp:positionH relativeFrom="column">
                        <wp:posOffset>4297045</wp:posOffset>
                      </wp:positionH>
                      <wp:positionV relativeFrom="paragraph">
                        <wp:posOffset>612140</wp:posOffset>
                      </wp:positionV>
                      <wp:extent cx="713740" cy="814705"/>
                      <wp:effectExtent l="10160" t="45085" r="47625" b="6985"/>
                      <wp:wrapNone/>
                      <wp:docPr id="1334107491" name="AutoShap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13740" cy="814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11EE039" id="AutoShape 48" o:spid="_x0000_s1026" type="#_x0000_t32" style="position:absolute;left:0;text-align:left;margin-left:338.35pt;margin-top:48.2pt;width:56.2pt;height:64.15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">
                      <v:stroke endarrow="block"/>
                    </v:shape>
                  </w:pict>
                </mc:Fallback>
              </mc:AlternateContent>
            </w:r>
            <w:r w:rsidRPr="00CF4473">
              <w:rPr>
                <w:rFonts w:eastAsia="黑体"/>
                <w:noProof/>
                <w:sz w:val="24"/>
              </w:rPr>
              <w:drawing>
                <wp:inline distT="0" distB="0" distL="0" distR="0" wp14:anchorId="4D38522C" wp14:editId="233A871E">
                  <wp:extent cx="5549900" cy="1141730"/>
                  <wp:effectExtent l="0" t="0" r="0" b="0"/>
                  <wp:docPr id="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9900" cy="1141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127901" w14:textId="77777777" w:rsidR="00B87E5F" w:rsidRDefault="00B87E5F" w:rsidP="00B87E5F">
            <w:pPr>
              <w:rPr>
                <w:rFonts w:eastAsia="黑体"/>
                <w:sz w:val="24"/>
              </w:rPr>
            </w:pPr>
            <w:r>
              <w:rPr>
                <w:rFonts w:hint="eastAsia"/>
              </w:rPr>
              <w:t>由上，可得杨氏模量的最终计算公式为：</w:t>
            </w:r>
            <w:r>
              <w:object w:dxaOrig="1139" w:dyaOrig="619" w14:anchorId="04B53D53">
                <v:shape id="Object 54" o:spid="_x0000_i1032" type="#_x0000_t75" style="width:52.35pt;height:29pt;mso-position-horizontal-relative:page;mso-position-vertical-relative:page" o:ole="" filled="t">
                  <v:imagedata r:id="rId28" o:title=""/>
                  <v:shadow on="t" type="emboss" color="#997a7a" color2="shadow add(102)" offset="1pt,1pt"/>
                </v:shape>
                <o:OLEObject Type="Embed" ProgID="Equation.DSMT4" ShapeID="Object 54" DrawAspect="Content" ObjectID="_1775211295" r:id="rId29">
                  <o:FieldCodes>\* MERGEFORMAT</o:FieldCodes>
                </o:OLEObject>
              </w:object>
            </w:r>
            <w:r>
              <w:rPr>
                <w:rFonts w:hint="eastAsia"/>
              </w:rPr>
              <w:t xml:space="preserve">                 </w:t>
            </w:r>
            <w:r w:rsidRPr="00B65603">
              <w:rPr>
                <w:rFonts w:ascii="宋体" w:hAnsi="宋体" w:hint="eastAsia"/>
                <w:sz w:val="32"/>
                <w:szCs w:val="32"/>
              </w:rPr>
              <w:t>ß</w:t>
            </w:r>
            <w:r w:rsidRPr="00B65603">
              <w:rPr>
                <w:rFonts w:hint="eastAsia"/>
                <w:szCs w:val="24"/>
              </w:rPr>
              <w:t>叫光杠杆放大率</w:t>
            </w:r>
          </w:p>
          <w:p w14:paraId="5CB8EA30" w14:textId="77777777" w:rsidR="0041685D" w:rsidRPr="00B87E5F" w:rsidRDefault="0041685D"/>
          <w:p w14:paraId="3CFD1093" w14:textId="77777777" w:rsidR="0041685D" w:rsidRDefault="0041685D"/>
          <w:p w14:paraId="5371A8C6" w14:textId="77777777" w:rsidR="0041685D" w:rsidRDefault="0041685D"/>
          <w:p w14:paraId="4A6497CF" w14:textId="77777777" w:rsidR="0041685D" w:rsidRDefault="0041685D"/>
          <w:p w14:paraId="1020BEE9" w14:textId="77777777" w:rsidR="0041685D" w:rsidRDefault="0041685D"/>
          <w:p w14:paraId="5348BAE6" w14:textId="77777777" w:rsidR="0041685D" w:rsidRDefault="0041685D"/>
          <w:p w14:paraId="2836E39F" w14:textId="77777777" w:rsidR="0041685D" w:rsidRDefault="0041685D"/>
          <w:p w14:paraId="5CC70AF9" w14:textId="77777777" w:rsidR="0041685D" w:rsidRDefault="0041685D"/>
          <w:p w14:paraId="5AFCE5D8" w14:textId="77777777" w:rsidR="0041685D" w:rsidRDefault="0041685D"/>
          <w:p w14:paraId="330A852F" w14:textId="77777777" w:rsidR="0041685D" w:rsidRDefault="0041685D"/>
          <w:p w14:paraId="35A41D43" w14:textId="77777777" w:rsidR="0041685D" w:rsidRDefault="0041685D"/>
          <w:p w14:paraId="74036E3A" w14:textId="77777777" w:rsidR="0041685D" w:rsidRDefault="0041685D"/>
          <w:p w14:paraId="42A88D93" w14:textId="77777777" w:rsidR="00B87E5F" w:rsidRDefault="00B87E5F"/>
        </w:tc>
      </w:tr>
      <w:tr w:rsidR="00ED6F2C" w14:paraId="0EA18156" w14:textId="77777777">
        <w:trPr>
          <w:trHeight w:val="2949"/>
        </w:trPr>
        <w:tc>
          <w:tcPr>
            <w:tcW w:w="8928" w:type="dxa"/>
          </w:tcPr>
          <w:p w14:paraId="1AA0B057" w14:textId="77777777" w:rsidR="00ED6F2C" w:rsidRDefault="00ED6F2C">
            <w:r>
              <w:rPr>
                <w:rFonts w:hint="eastAsia"/>
              </w:rPr>
              <w:lastRenderedPageBreak/>
              <w:t>三、实验仪器：</w:t>
            </w:r>
          </w:p>
          <w:p w14:paraId="2199BA6C" w14:textId="77777777" w:rsidR="00B87E5F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杨氏模量测定仪；</w:t>
            </w:r>
          </w:p>
          <w:p w14:paraId="21917948" w14:textId="77777777" w:rsidR="00B87E5F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螺旋测微计（仪器误差：±0.004mm）</w:t>
            </w:r>
          </w:p>
          <w:p w14:paraId="64E693E6" w14:textId="77777777" w:rsidR="00B87E5F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游标卡尺（仪器误差：±0.02mm）</w:t>
            </w:r>
          </w:p>
          <w:p w14:paraId="7CC4C919" w14:textId="77777777" w:rsidR="00B87E5F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米尺（仪器误差：±1mm）</w:t>
            </w:r>
          </w:p>
          <w:p w14:paraId="2463CF87" w14:textId="77777777" w:rsidR="00B87E5F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.砝码（仪器误差：±1g）</w:t>
            </w:r>
          </w:p>
          <w:p w14:paraId="241D22DF" w14:textId="77777777" w:rsidR="00ED6F2C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.标尺（仪器误差：±0.05mm）</w:t>
            </w:r>
          </w:p>
          <w:p w14:paraId="0CCF7AAA" w14:textId="77777777" w:rsidR="00B87E5F" w:rsidRPr="00B87E5F" w:rsidRDefault="00B87E5F" w:rsidP="00B87E5F">
            <w:pPr>
              <w:ind w:firstLineChars="250" w:firstLine="52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待测金属丝</w:t>
            </w:r>
          </w:p>
        </w:tc>
      </w:tr>
      <w:tr w:rsidR="00ED6F2C" w14:paraId="53E4E105" w14:textId="77777777">
        <w:trPr>
          <w:trHeight w:val="10744"/>
        </w:trPr>
        <w:tc>
          <w:tcPr>
            <w:tcW w:w="8928" w:type="dxa"/>
          </w:tcPr>
          <w:p w14:paraId="64EB6ED8" w14:textId="77777777" w:rsidR="00ED6F2C" w:rsidRDefault="00ED6F2C">
            <w:r>
              <w:rPr>
                <w:rFonts w:hint="eastAsia"/>
              </w:rPr>
              <w:t>四、实验内容与步骤：</w:t>
            </w:r>
          </w:p>
          <w:p w14:paraId="370853EC" w14:textId="77777777" w:rsidR="0041685D" w:rsidRDefault="00AB3C7B"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调节仪器：调节光杠杆和望远镜</w:t>
            </w:r>
          </w:p>
          <w:p w14:paraId="55885D73" w14:textId="77777777" w:rsidR="00AB3C7B" w:rsidRDefault="00AB3C7B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调整望远镜水平，光杠杆平面镜竖直</w:t>
            </w:r>
          </w:p>
          <w:p w14:paraId="6B75E103" w14:textId="77777777" w:rsidR="00AB3C7B" w:rsidRDefault="00AB3C7B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调整仪器架水平</w:t>
            </w:r>
          </w:p>
          <w:p w14:paraId="244620EF" w14:textId="77777777" w:rsidR="00AB3C7B" w:rsidRDefault="00AB3C7B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打开激光，激光瞄准，使激光反射点打到标尺上</w:t>
            </w:r>
          </w:p>
          <w:p w14:paraId="316A3995" w14:textId="77777777" w:rsidR="0041685D" w:rsidRDefault="00AB3C7B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关闭激光，旋动望远镜目镜，使十字叉清晰；再</w:t>
            </w:r>
            <w:r w:rsidR="0077507D">
              <w:rPr>
                <w:rFonts w:hint="eastAsia"/>
              </w:rPr>
              <w:t>旋动聚焦手轮，直到看清竖直尺的像</w:t>
            </w:r>
          </w:p>
          <w:p w14:paraId="532FCAEA" w14:textId="77777777" w:rsidR="0041685D" w:rsidRDefault="0077507D">
            <w:r>
              <w:rPr>
                <w:rFonts w:hint="eastAsia"/>
              </w:rPr>
              <w:t>注：整个过程中，切勿直视激光</w:t>
            </w:r>
          </w:p>
          <w:p w14:paraId="6B885F47" w14:textId="77777777" w:rsidR="0077507D" w:rsidRDefault="0077507D"/>
          <w:p w14:paraId="69BC12B0" w14:textId="77777777" w:rsidR="0041685D" w:rsidRDefault="0077507D"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记录金属丝伸长变化</w:t>
            </w:r>
          </w:p>
          <w:p w14:paraId="6F25D95A" w14:textId="77777777" w:rsidR="0077507D" w:rsidRPr="0077507D" w:rsidRDefault="0077507D" w:rsidP="0077507D">
            <w:r>
              <w:rPr>
                <w:rFonts w:hint="eastAsia"/>
              </w:rPr>
              <w:t xml:space="preserve">   </w:t>
            </w:r>
            <w:r w:rsidRPr="0077507D">
              <w:rPr>
                <w:rFonts w:hint="eastAsia"/>
              </w:rPr>
              <w:t>逐次加一个砝码，在望远镜中读对应标尺的位置，共</w:t>
            </w:r>
            <w:r w:rsidRPr="0077507D">
              <w:rPr>
                <w:rFonts w:hint="eastAsia"/>
              </w:rPr>
              <w:t>7</w:t>
            </w:r>
            <w:r w:rsidRPr="0077507D">
              <w:rPr>
                <w:rFonts w:hint="eastAsia"/>
              </w:rPr>
              <w:t>次；然后将所加砝码逐次去掉，并读取相应读数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66"/>
              <w:gridCol w:w="966"/>
              <w:gridCol w:w="966"/>
              <w:gridCol w:w="966"/>
              <w:gridCol w:w="966"/>
              <w:gridCol w:w="966"/>
              <w:gridCol w:w="967"/>
              <w:gridCol w:w="967"/>
              <w:gridCol w:w="967"/>
            </w:tblGrid>
            <w:tr w:rsidR="0077507D" w14:paraId="0BC8CA01" w14:textId="77777777">
              <w:tc>
                <w:tcPr>
                  <w:tcW w:w="966" w:type="dxa"/>
                  <w:shd w:val="clear" w:color="auto" w:fill="auto"/>
                </w:tcPr>
                <w:p w14:paraId="1A1055B9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加砝码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7FB54FC7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0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69C2809F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65CD535D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1103FD71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611E85AE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6AFB55CD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47178166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6BCBFD7E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7</w:t>
                  </w:r>
                </w:p>
              </w:tc>
            </w:tr>
            <w:tr w:rsidR="0077507D" w14:paraId="3D7F3715" w14:textId="77777777">
              <w:tc>
                <w:tcPr>
                  <w:tcW w:w="966" w:type="dxa"/>
                  <w:shd w:val="clear" w:color="auto" w:fill="auto"/>
                </w:tcPr>
                <w:p w14:paraId="30FA4C53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减砝码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0D4EDC54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0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256743A1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059A4B69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0B4BBF68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73FABE76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7569B238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72E70A33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247F2A1C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7</w:t>
                  </w:r>
                </w:p>
              </w:tc>
            </w:tr>
            <w:tr w:rsidR="0077507D" w14:paraId="50B50218" w14:textId="77777777">
              <w:tc>
                <w:tcPr>
                  <w:tcW w:w="966" w:type="dxa"/>
                  <w:shd w:val="clear" w:color="auto" w:fill="auto"/>
                </w:tcPr>
                <w:p w14:paraId="54710256" w14:textId="77777777" w:rsidR="0077507D" w:rsidRDefault="0077507D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平均值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0E7371B1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 xml:space="preserve">0 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7DDD3B9C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2B44C53C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084F687D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14:paraId="69684725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607E3812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6539FE60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</w:p>
              </w:tc>
              <w:tc>
                <w:tcPr>
                  <w:tcW w:w="967" w:type="dxa"/>
                  <w:shd w:val="clear" w:color="auto" w:fill="auto"/>
                </w:tcPr>
                <w:p w14:paraId="7CE0A208" w14:textId="77777777" w:rsidR="0077507D" w:rsidRDefault="008C6280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sym w:font="Symbol" w:char="F060"/>
                  </w:r>
                  <w:r>
                    <w:rPr>
                      <w:rFonts w:hint="eastAsia"/>
                    </w:rPr>
                    <w:t>r</w:t>
                  </w:r>
                  <w:r>
                    <w:rPr>
                      <w:rFonts w:hint="eastAsia"/>
                      <w:vertAlign w:val="subscript"/>
                    </w:rPr>
                    <w:t>7</w:t>
                  </w:r>
                </w:p>
              </w:tc>
            </w:tr>
          </w:tbl>
          <w:p w14:paraId="4B1E2FDB" w14:textId="77777777" w:rsidR="0041685D" w:rsidRDefault="00E07CD3">
            <w:r>
              <w:rPr>
                <w:rFonts w:hint="eastAsia"/>
              </w:rPr>
              <w:t>用逐差法计算每减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砝码，钢丝的伸长量</w:t>
            </w:r>
          </w:p>
          <w:p w14:paraId="601EB5EE" w14:textId="77777777" w:rsidR="00E07CD3" w:rsidRDefault="00E07CD3" w:rsidP="00E07CD3">
            <w:pPr>
              <w:ind w:firstLineChars="200" w:firstLine="420"/>
            </w:pPr>
            <w:r>
              <w:rPr>
                <w:rFonts w:hint="eastAsia"/>
              </w:rPr>
              <w:t>l</w:t>
            </w:r>
            <w:r w:rsidRPr="00E07CD3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=r</w:t>
            </w:r>
            <w:r w:rsidRPr="00E07CD3"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-r</w:t>
            </w:r>
            <w:r w:rsidRPr="00E07CD3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 xml:space="preserve">    l</w:t>
            </w:r>
            <w:r w:rsidRPr="00E07CD3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=r</w:t>
            </w:r>
            <w:r w:rsidRPr="00E07CD3">
              <w:rPr>
                <w:rFonts w:hint="eastAsia"/>
                <w:vertAlign w:val="subscript"/>
              </w:rPr>
              <w:t>5</w:t>
            </w:r>
            <w:r>
              <w:rPr>
                <w:rFonts w:hint="eastAsia"/>
              </w:rPr>
              <w:t>-r</w:t>
            </w:r>
            <w:r w:rsidRPr="00E07CD3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 xml:space="preserve">    l</w:t>
            </w:r>
            <w:r w:rsidRPr="00E07CD3"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>=r</w:t>
            </w:r>
            <w:r w:rsidRPr="00E07CD3">
              <w:rPr>
                <w:rFonts w:hint="eastAsia"/>
                <w:vertAlign w:val="subscript"/>
              </w:rPr>
              <w:t>6</w:t>
            </w:r>
            <w:r>
              <w:rPr>
                <w:rFonts w:hint="eastAsia"/>
              </w:rPr>
              <w:t>-r</w:t>
            </w:r>
            <w:r w:rsidRPr="00E07CD3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 xml:space="preserve">    l</w:t>
            </w:r>
            <w:r w:rsidRPr="00E07CD3"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=r</w:t>
            </w:r>
            <w:r w:rsidRPr="00E07CD3"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</w:rPr>
              <w:t>-r</w:t>
            </w:r>
            <w:r w:rsidRPr="00E07CD3">
              <w:rPr>
                <w:rFonts w:hint="eastAsia"/>
                <w:vertAlign w:val="subscript"/>
              </w:rPr>
              <w:t>3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49"/>
              <w:gridCol w:w="1449"/>
              <w:gridCol w:w="1449"/>
              <w:gridCol w:w="1450"/>
              <w:gridCol w:w="1450"/>
              <w:gridCol w:w="1450"/>
            </w:tblGrid>
            <w:tr w:rsidR="00E07CD3" w14:paraId="7CD8C53E" w14:textId="77777777">
              <w:tc>
                <w:tcPr>
                  <w:tcW w:w="1449" w:type="dxa"/>
                  <w:shd w:val="clear" w:color="auto" w:fill="auto"/>
                </w:tcPr>
                <w:p w14:paraId="15364F58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</w:p>
              </w:tc>
              <w:tc>
                <w:tcPr>
                  <w:tcW w:w="1449" w:type="dxa"/>
                  <w:shd w:val="clear" w:color="auto" w:fill="auto"/>
                </w:tcPr>
                <w:p w14:paraId="5F8E9B50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1449" w:type="dxa"/>
                  <w:shd w:val="clear" w:color="auto" w:fill="auto"/>
                </w:tcPr>
                <w:p w14:paraId="7CE93CAD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1450" w:type="dxa"/>
                  <w:shd w:val="clear" w:color="auto" w:fill="auto"/>
                </w:tcPr>
                <w:p w14:paraId="1AC9B947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1450" w:type="dxa"/>
                  <w:shd w:val="clear" w:color="auto" w:fill="auto"/>
                </w:tcPr>
                <w:p w14:paraId="47D59928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1450" w:type="dxa"/>
                  <w:shd w:val="clear" w:color="auto" w:fill="auto"/>
                </w:tcPr>
                <w:p w14:paraId="68616E7E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5</w:t>
                  </w:r>
                </w:p>
              </w:tc>
            </w:tr>
            <w:tr w:rsidR="00E07CD3" w14:paraId="3C112C23" w14:textId="77777777">
              <w:tc>
                <w:tcPr>
                  <w:tcW w:w="1449" w:type="dxa"/>
                  <w:shd w:val="clear" w:color="auto" w:fill="auto"/>
                </w:tcPr>
                <w:p w14:paraId="2313C3D3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i</w:t>
                  </w:r>
                </w:p>
              </w:tc>
              <w:tc>
                <w:tcPr>
                  <w:tcW w:w="1449" w:type="dxa"/>
                  <w:shd w:val="clear" w:color="auto" w:fill="auto"/>
                </w:tcPr>
                <w:p w14:paraId="484C497F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</w:p>
              </w:tc>
              <w:tc>
                <w:tcPr>
                  <w:tcW w:w="1449" w:type="dxa"/>
                  <w:shd w:val="clear" w:color="auto" w:fill="auto"/>
                </w:tcPr>
                <w:p w14:paraId="31AC70CB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</w:p>
              </w:tc>
              <w:tc>
                <w:tcPr>
                  <w:tcW w:w="1450" w:type="dxa"/>
                  <w:shd w:val="clear" w:color="auto" w:fill="auto"/>
                </w:tcPr>
                <w:p w14:paraId="3F6FE58D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</w:p>
              </w:tc>
              <w:tc>
                <w:tcPr>
                  <w:tcW w:w="1450" w:type="dxa"/>
                  <w:shd w:val="clear" w:color="auto" w:fill="auto"/>
                </w:tcPr>
                <w:p w14:paraId="42C628D7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</w:p>
              </w:tc>
              <w:tc>
                <w:tcPr>
                  <w:tcW w:w="1450" w:type="dxa"/>
                  <w:shd w:val="clear" w:color="auto" w:fill="auto"/>
                </w:tcPr>
                <w:p w14:paraId="4719990C" w14:textId="77777777" w:rsidR="00E07CD3" w:rsidRDefault="00E07CD3" w:rsidP="0070612B">
                  <w:pPr>
                    <w:framePr w:hSpace="180" w:wrap="around" w:vAnchor="text" w:hAnchor="page" w:x="1545" w:y="90"/>
                    <w:suppressOverlap/>
                  </w:pPr>
                </w:p>
              </w:tc>
            </w:tr>
          </w:tbl>
          <w:p w14:paraId="79D71F31" w14:textId="77777777" w:rsidR="0041685D" w:rsidRDefault="00E07CD3">
            <w:r>
              <w:rPr>
                <w:rFonts w:hint="eastAsia"/>
              </w:rPr>
              <w:t xml:space="preserve">   </w:t>
            </w:r>
            <w:r>
              <w:rPr>
                <w:rFonts w:ascii="宋体" w:hAnsi="宋体" w:hint="eastAsia"/>
                <w:szCs w:val="21"/>
              </w:rPr>
              <w:t>测钢丝直径d</w:t>
            </w:r>
            <w:r w:rsidR="00817B64"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 w:hint="eastAsia"/>
                <w:szCs w:val="21"/>
              </w:rPr>
              <w:t>在钢丝上选不同部位及方向，用螺旋测微计测出其直径d，重复测量三次，取平均值</w:t>
            </w:r>
          </w:p>
          <w:p w14:paraId="4CD48AE5" w14:textId="77777777" w:rsidR="0041685D" w:rsidRDefault="00E07CD3">
            <w:r>
              <w:rPr>
                <w:rFonts w:hint="eastAsia"/>
              </w:rPr>
              <w:t xml:space="preserve">   </w:t>
            </w:r>
            <w:r>
              <w:rPr>
                <w:rFonts w:ascii="宋体" w:hAnsi="宋体" w:hint="eastAsia"/>
                <w:szCs w:val="21"/>
              </w:rPr>
              <w:t>测量并计算D</w:t>
            </w:r>
            <w:r w:rsidR="00817B64"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 w:hint="eastAsia"/>
                <w:szCs w:val="21"/>
              </w:rPr>
              <w:t>从望远镜目镜中观察，记下分划板上的上下叉丝对应的刻度，根据望远镜放大原理，利用下丝读数之差，乘以视距常数100，即是望远镜的标尺到平面镜的往返距离，即2D</w:t>
            </w:r>
          </w:p>
          <w:p w14:paraId="10E142D8" w14:textId="77777777" w:rsidR="0041685D" w:rsidRDefault="00E07CD3">
            <w:r>
              <w:rPr>
                <w:rFonts w:hint="eastAsia"/>
              </w:rPr>
              <w:t xml:space="preserve">   </w:t>
            </w:r>
            <w:r>
              <w:rPr>
                <w:rFonts w:ascii="宋体" w:hAnsi="宋体" w:hint="eastAsia"/>
                <w:szCs w:val="21"/>
              </w:rPr>
              <w:t>测量光杠杆常数b</w:t>
            </w:r>
            <w:r w:rsidR="00817B64"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 w:hint="eastAsia"/>
                <w:szCs w:val="21"/>
              </w:rPr>
              <w:t>取下光杠杆在展开的白纸上同时按下三个尖脚的位置，用直尺做出光杠杆后脚尖到两前脚尖连线的垂线，再用</w:t>
            </w:r>
            <w:r w:rsidR="00817B64">
              <w:rPr>
                <w:rFonts w:ascii="宋体" w:hAnsi="宋体" w:hint="eastAsia"/>
                <w:szCs w:val="21"/>
              </w:rPr>
              <w:t>游标卡</w:t>
            </w:r>
            <w:r>
              <w:rPr>
                <w:rFonts w:ascii="宋体" w:hAnsi="宋体" w:hint="eastAsia"/>
                <w:szCs w:val="21"/>
              </w:rPr>
              <w:t>尺测出b</w:t>
            </w:r>
          </w:p>
          <w:p w14:paraId="2CCE0F2B" w14:textId="77777777" w:rsidR="0041685D" w:rsidRPr="00817B64" w:rsidRDefault="0041685D"/>
          <w:p w14:paraId="7828AF06" w14:textId="77777777" w:rsidR="0041685D" w:rsidRDefault="00817B64">
            <w:r>
              <w:rPr>
                <w:rFonts w:hint="eastAsia"/>
              </w:rPr>
              <w:t>实验注意事项：</w:t>
            </w:r>
          </w:p>
          <w:p w14:paraId="4BCF612E" w14:textId="77777777" w:rsidR="0041685D" w:rsidRDefault="00817B64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szCs w:val="21"/>
              </w:rPr>
              <w:t>实验系统调好后</w:t>
            </w:r>
            <w:r>
              <w:rPr>
                <w:rFonts w:ascii="宋体" w:hAnsi="宋体" w:hint="eastAsia"/>
                <w:szCs w:val="21"/>
              </w:rPr>
              <w:t>，一旦开始测量，不得对仪器进行任何调整</w:t>
            </w:r>
          </w:p>
          <w:p w14:paraId="6DD0000B" w14:textId="77777777" w:rsidR="0041685D" w:rsidRDefault="00817B64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szCs w:val="21"/>
              </w:rPr>
              <w:t>注意维护钢丝的平直状态,在钢丝两端夹点外测量直径,避免伸长部分扭折</w:t>
            </w:r>
          </w:p>
          <w:p w14:paraId="5F9E9A22" w14:textId="77777777" w:rsidR="0041685D" w:rsidRDefault="00817B64"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确保金属丝与载物台垂直，以减少金属丝的圆柱体与载物台之间的摩擦</w:t>
            </w:r>
          </w:p>
          <w:p w14:paraId="628BF92B" w14:textId="77777777" w:rsidR="0041685D" w:rsidRDefault="0041685D"/>
          <w:p w14:paraId="2EE2D943" w14:textId="77777777" w:rsidR="0041685D" w:rsidRDefault="0041685D"/>
          <w:p w14:paraId="4FB5B5BB" w14:textId="77777777" w:rsidR="0041685D" w:rsidRDefault="0041685D"/>
          <w:p w14:paraId="0909B156" w14:textId="77777777" w:rsidR="0041685D" w:rsidRDefault="0041685D"/>
        </w:tc>
      </w:tr>
      <w:tr w:rsidR="00ED6F2C" w14:paraId="55E56968" w14:textId="77777777">
        <w:trPr>
          <w:trHeight w:val="14006"/>
        </w:trPr>
        <w:tc>
          <w:tcPr>
            <w:tcW w:w="8928" w:type="dxa"/>
          </w:tcPr>
          <w:p w14:paraId="0E99602D" w14:textId="77777777" w:rsidR="006E2B83" w:rsidRDefault="006E2B83" w:rsidP="006E2B83">
            <w:pPr>
              <w:spacing w:beforeLines="50" w:before="156" w:line="360" w:lineRule="auto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五、</w:t>
            </w:r>
            <w:r w:rsidRPr="00987305">
              <w:rPr>
                <w:b/>
              </w:rPr>
              <w:t>数据记录</w:t>
            </w:r>
            <w:r>
              <w:rPr>
                <w:rFonts w:hint="eastAsia"/>
                <w:b/>
              </w:rPr>
              <w:t>表</w:t>
            </w:r>
            <w:r w:rsidRPr="00987305">
              <w:rPr>
                <w:b/>
              </w:rPr>
              <w:t>：</w:t>
            </w:r>
          </w:p>
          <w:p w14:paraId="2D0B4C48" w14:textId="77777777" w:rsidR="006E2B83" w:rsidRDefault="006E2B83" w:rsidP="006E2B83">
            <w:pPr>
              <w:spacing w:line="360" w:lineRule="auto"/>
              <w:rPr>
                <w:szCs w:val="21"/>
              </w:rPr>
            </w:pPr>
          </w:p>
          <w:p w14:paraId="65AF7F0F" w14:textId="1E9F15D1" w:rsidR="0070612B" w:rsidRPr="00346EC3" w:rsidRDefault="0070612B" w:rsidP="0070612B">
            <w:pPr>
              <w:rPr>
                <w:rFonts w:hAnsi="宋体"/>
                <w:bCs/>
                <w:color w:val="000000"/>
                <w:szCs w:val="21"/>
                <w:u w:val="single"/>
              </w:rPr>
            </w:pPr>
            <w:r w:rsidRPr="00346EC3">
              <w:rPr>
                <w:rFonts w:hAnsi="宋体" w:hint="eastAsia"/>
                <w:bCs/>
                <w:color w:val="000000"/>
                <w:szCs w:val="21"/>
              </w:rPr>
              <w:t>金属丝长度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: </w:t>
            </w:r>
            <w:r w:rsidRPr="00346EC3">
              <w:rPr>
                <w:rFonts w:hAnsi="宋体"/>
                <w:bCs/>
                <w:color w:val="000000"/>
                <w:position w:val="-4"/>
                <w:szCs w:val="21"/>
              </w:rPr>
              <w:object w:dxaOrig="400" w:dyaOrig="259" w14:anchorId="07176281">
                <v:shape id="_x0000_i1130" type="#_x0000_t75" style="width:20.1pt;height:13.1pt;mso-wrap-style:square;mso-position-horizontal-relative:page;mso-position-vertical-relative:page" o:ole="">
                  <v:imagedata r:id="rId30" o:title=""/>
                </v:shape>
                <o:OLEObject Type="Embed" ProgID="Equation.DSMT4" ShapeID="_x0000_i1130" DrawAspect="Content" ObjectID="_1775211296" r:id="rId31"/>
              </w:objec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>55.1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</w:t>
            </w:r>
            <w:r w:rsidRPr="00346EC3">
              <w:rPr>
                <w:bCs/>
                <w:color w:val="000000"/>
                <w:szCs w:val="21"/>
              </w:rPr>
              <w:t>±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>0.1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（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cm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）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 w:rsidRPr="00346EC3">
              <w:rPr>
                <w:rFonts w:ascii="宋体" w:hAnsi="宋体" w:hint="eastAsia"/>
                <w:szCs w:val="21"/>
              </w:rPr>
              <w:t>钢卷尺仪器误差：</w:t>
            </w:r>
            <w:r w:rsidRPr="00346EC3"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r>
              <w:rPr>
                <w:rFonts w:ascii="宋体" w:hAnsi="宋体"/>
                <w:szCs w:val="21"/>
                <w:u w:val="single"/>
              </w:rPr>
              <w:t>0.1</w:t>
            </w:r>
            <w:r>
              <w:rPr>
                <w:rFonts w:ascii="宋体" w:hAnsi="宋体" w:hint="eastAsia"/>
                <w:szCs w:val="21"/>
                <w:u w:val="single"/>
              </w:rPr>
              <w:t>cm</w:t>
            </w:r>
            <w:r w:rsidRPr="00346EC3">
              <w:rPr>
                <w:rFonts w:ascii="宋体" w:hAnsi="宋体" w:hint="eastAsia"/>
                <w:szCs w:val="21"/>
                <w:u w:val="single"/>
              </w:rPr>
              <w:t xml:space="preserve">       </w:t>
            </w:r>
          </w:p>
          <w:p w14:paraId="18AA3D7D" w14:textId="7C57443E" w:rsidR="0070612B" w:rsidRPr="00346EC3" w:rsidRDefault="0070612B" w:rsidP="0070612B">
            <w:pPr>
              <w:ind w:firstLineChars="200" w:firstLine="420"/>
              <w:rPr>
                <w:rFonts w:hAnsi="宋体"/>
                <w:bCs/>
                <w:color w:val="000000"/>
                <w:szCs w:val="21"/>
              </w:rPr>
            </w:pPr>
            <w:r w:rsidRPr="00346EC3">
              <w:rPr>
                <w:rFonts w:hAnsi="宋体" w:hint="eastAsia"/>
                <w:bCs/>
                <w:color w:val="000000"/>
                <w:szCs w:val="21"/>
              </w:rPr>
              <w:t>光杠杆与镜尺组的距离：</w:t>
            </w:r>
            <w:r w:rsidRPr="00346EC3">
              <w:rPr>
                <w:rFonts w:hAnsi="宋体" w:hint="eastAsia"/>
                <w:bCs/>
                <w:i/>
                <w:color w:val="000000"/>
                <w:szCs w:val="21"/>
              </w:rPr>
              <w:t>D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 =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>186.9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 w:rsidRPr="00346EC3">
              <w:rPr>
                <w:bCs/>
                <w:color w:val="000000"/>
                <w:szCs w:val="21"/>
              </w:rPr>
              <w:t>±</w:t>
            </w:r>
            <w:r w:rsidRPr="00346EC3">
              <w:rPr>
                <w:rFonts w:hint="eastAsia"/>
                <w:bCs/>
                <w:color w:val="000000"/>
                <w:szCs w:val="21"/>
                <w:u w:val="single"/>
              </w:rPr>
              <w:t xml:space="preserve">   </w:t>
            </w:r>
            <w:r>
              <w:rPr>
                <w:bCs/>
                <w:color w:val="000000"/>
                <w:szCs w:val="21"/>
                <w:u w:val="single"/>
              </w:rPr>
              <w:t>0.1</w:t>
            </w:r>
            <w:r w:rsidRPr="00346EC3">
              <w:rPr>
                <w:rFonts w:hint="eastAsia"/>
                <w:bCs/>
                <w:color w:val="000000"/>
                <w:szCs w:val="21"/>
                <w:u w:val="single"/>
              </w:rPr>
              <w:t xml:space="preserve">   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（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cm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）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 </w:t>
            </w:r>
          </w:p>
          <w:p w14:paraId="5605B27C" w14:textId="41D4CFFA" w:rsidR="0070612B" w:rsidRPr="00346EC3" w:rsidRDefault="0070612B" w:rsidP="0070612B">
            <w:pPr>
              <w:ind w:firstLineChars="200" w:firstLine="420"/>
              <w:rPr>
                <w:rFonts w:hAnsi="宋体"/>
                <w:bCs/>
                <w:color w:val="000000"/>
                <w:szCs w:val="21"/>
                <w:u w:val="single"/>
              </w:rPr>
            </w:pPr>
            <w:r w:rsidRPr="00346EC3">
              <w:rPr>
                <w:rFonts w:hAnsi="宋体" w:hint="eastAsia"/>
                <w:bCs/>
                <w:color w:val="000000"/>
                <w:szCs w:val="21"/>
              </w:rPr>
              <w:t>光杠杆常数：</w:t>
            </w:r>
            <w:r w:rsidRPr="00346EC3">
              <w:rPr>
                <w:rFonts w:hAnsi="宋体" w:hint="eastAsia"/>
                <w:bCs/>
                <w:i/>
                <w:color w:val="000000"/>
                <w:szCs w:val="21"/>
              </w:rPr>
              <w:t xml:space="preserve">b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= 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>75.38</w:t>
            </w:r>
            <w:r w:rsidRPr="00346EC3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 w:rsidRPr="00346EC3">
              <w:rPr>
                <w:bCs/>
                <w:color w:val="000000"/>
                <w:szCs w:val="21"/>
              </w:rPr>
              <w:t>±</w:t>
            </w:r>
            <w:r w:rsidRPr="00346EC3">
              <w:rPr>
                <w:rFonts w:hint="eastAsia"/>
                <w:bCs/>
                <w:color w:val="000000"/>
                <w:szCs w:val="21"/>
                <w:u w:val="single"/>
              </w:rPr>
              <w:t xml:space="preserve">    </w:t>
            </w:r>
            <w:r>
              <w:rPr>
                <w:bCs/>
                <w:color w:val="000000"/>
                <w:szCs w:val="21"/>
                <w:u w:val="single"/>
              </w:rPr>
              <w:t>0.02</w:t>
            </w:r>
            <w:r w:rsidRPr="00346EC3">
              <w:rPr>
                <w:rFonts w:hint="eastAsia"/>
                <w:bCs/>
                <w:color w:val="000000"/>
                <w:szCs w:val="21"/>
                <w:u w:val="single"/>
              </w:rPr>
              <w:t xml:space="preserve">  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（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mm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）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 w:rsidRPr="00346EC3">
              <w:rPr>
                <w:rFonts w:ascii="宋体" w:hAnsi="宋体" w:hint="eastAsia"/>
                <w:szCs w:val="21"/>
              </w:rPr>
              <w:t>卡尺的仪器误差：</w:t>
            </w:r>
            <w:r w:rsidRPr="00346EC3"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r>
              <w:rPr>
                <w:rFonts w:ascii="宋体" w:hAnsi="宋体"/>
                <w:szCs w:val="21"/>
                <w:u w:val="single"/>
              </w:rPr>
              <w:t>0.02mm</w:t>
            </w:r>
            <w:r w:rsidRPr="00346EC3">
              <w:rPr>
                <w:rFonts w:ascii="宋体" w:hAnsi="宋体" w:hint="eastAsia"/>
                <w:szCs w:val="21"/>
                <w:u w:val="single"/>
              </w:rPr>
              <w:t xml:space="preserve">       </w:t>
            </w:r>
          </w:p>
          <w:p w14:paraId="339D233A" w14:textId="6EC3A715" w:rsidR="0070612B" w:rsidRPr="00346EC3" w:rsidRDefault="0070612B" w:rsidP="0070612B">
            <w:pPr>
              <w:ind w:firstLineChars="200" w:firstLine="420"/>
              <w:rPr>
                <w:rFonts w:ascii="Batang" w:hAnsi="Batang"/>
                <w:szCs w:val="21"/>
                <w:u w:val="single"/>
              </w:rPr>
            </w:pPr>
            <w:r w:rsidRPr="00346EC3">
              <w:rPr>
                <w:rFonts w:ascii="Batang" w:hAnsi="Batang" w:hint="eastAsia"/>
                <w:szCs w:val="21"/>
              </w:rPr>
              <w:t>砝码质量</w:t>
            </w:r>
            <w:r w:rsidRPr="00346EC3">
              <w:rPr>
                <w:rFonts w:ascii="Batang" w:hAnsi="Batang" w:hint="eastAsia"/>
                <w:szCs w:val="21"/>
              </w:rPr>
              <w:t>:</w:t>
            </w:r>
            <w:r w:rsidRPr="00346EC3">
              <w:rPr>
                <w:rFonts w:ascii="Batang" w:hAnsi="Batang" w:hint="eastAsia"/>
                <w:szCs w:val="21"/>
                <w:u w:val="single"/>
              </w:rPr>
              <w:t xml:space="preserve">          </w:t>
            </w:r>
            <w:r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</w:t>
            </w:r>
            <w:r w:rsidRPr="00D0408B">
              <w:rPr>
                <w:rFonts w:hAnsi="宋体"/>
                <w:bCs/>
                <w:color w:val="000000"/>
                <w:szCs w:val="21"/>
                <w:u w:val="single"/>
              </w:rPr>
              <w:t>1000g/</w:t>
            </w:r>
            <w:r w:rsidR="00CC7D59"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>个</w:t>
            </w:r>
            <w:r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</w:t>
            </w:r>
            <w:r w:rsidRPr="00346EC3">
              <w:rPr>
                <w:rFonts w:ascii="Batang" w:hAnsi="Batang" w:hint="eastAsia"/>
                <w:szCs w:val="21"/>
                <w:u w:val="single"/>
              </w:rPr>
              <w:t xml:space="preserve">       </w:t>
            </w:r>
            <w:r w:rsidRPr="00346EC3">
              <w:rPr>
                <w:rFonts w:ascii="Batang" w:hAnsi="Batang" w:hint="eastAsia"/>
                <w:szCs w:val="21"/>
              </w:rPr>
              <w:t xml:space="preserve">             </w:t>
            </w:r>
            <w:r w:rsidRPr="00346EC3">
              <w:rPr>
                <w:rFonts w:ascii="Batang" w:hAnsi="Batang" w:hint="eastAsia"/>
                <w:szCs w:val="21"/>
              </w:rPr>
              <w:t>砝码质量误差</w:t>
            </w:r>
            <w:r w:rsidRPr="00346EC3">
              <w:rPr>
                <w:rFonts w:ascii="Batang" w:hAnsi="Batang" w:hint="eastAsia"/>
                <w:szCs w:val="21"/>
              </w:rPr>
              <w:t>:</w:t>
            </w:r>
            <w:r w:rsidRPr="00346EC3">
              <w:rPr>
                <w:rFonts w:ascii="Batang" w:hAnsi="Batang" w:hint="eastAsia"/>
                <w:szCs w:val="21"/>
                <w:u w:val="single"/>
              </w:rPr>
              <w:t xml:space="preserve">     </w:t>
            </w:r>
            <w:r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</w:t>
            </w:r>
            <w:r w:rsidR="00CC7D59" w:rsidRPr="00D0408B">
              <w:rPr>
                <w:rFonts w:hAnsi="宋体"/>
                <w:bCs/>
                <w:color w:val="000000"/>
                <w:szCs w:val="21"/>
                <w:u w:val="single"/>
              </w:rPr>
              <w:t>1</w:t>
            </w:r>
            <w:r w:rsidR="00CC7D59"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>g/</w:t>
            </w:r>
            <w:r w:rsidR="00CC7D59"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>个</w:t>
            </w:r>
            <w:r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</w:t>
            </w:r>
            <w:r w:rsidRPr="00346EC3">
              <w:rPr>
                <w:rFonts w:ascii="Batang" w:hAnsi="Batang" w:hint="eastAsia"/>
                <w:szCs w:val="21"/>
                <w:u w:val="single"/>
              </w:rPr>
              <w:t xml:space="preserve">       </w:t>
            </w:r>
          </w:p>
          <w:p w14:paraId="2E5D3C4B" w14:textId="3B1C7EAF" w:rsidR="0070612B" w:rsidRPr="00346EC3" w:rsidRDefault="0070612B" w:rsidP="0070612B">
            <w:pPr>
              <w:ind w:firstLineChars="200" w:firstLine="420"/>
              <w:rPr>
                <w:rFonts w:hAnsi="宋体"/>
                <w:bCs/>
                <w:color w:val="000000"/>
                <w:szCs w:val="21"/>
              </w:rPr>
            </w:pPr>
            <w:r w:rsidRPr="00346EC3">
              <w:rPr>
                <w:rFonts w:hAnsi="宋体" w:hint="eastAsia"/>
                <w:bCs/>
                <w:color w:val="000000"/>
                <w:szCs w:val="21"/>
              </w:rPr>
              <w:t>标尺的仪器误差：</w:t>
            </w:r>
            <w:r w:rsidRPr="00346EC3">
              <w:rPr>
                <w:rFonts w:ascii="宋体" w:hAnsi="宋体" w:hint="eastAsia"/>
                <w:szCs w:val="21"/>
                <w:u w:val="single"/>
              </w:rPr>
              <w:t xml:space="preserve">      </w:t>
            </w:r>
            <w:r w:rsidR="00CC7D59" w:rsidRPr="00D0408B">
              <w:rPr>
                <w:rFonts w:hAnsi="宋体"/>
                <w:bCs/>
                <w:color w:val="000000"/>
                <w:szCs w:val="21"/>
                <w:u w:val="single"/>
              </w:rPr>
              <w:t>0</w:t>
            </w:r>
            <w:r w:rsidR="00CC7D59"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>.</w:t>
            </w:r>
            <w:r w:rsidR="00CC7D59" w:rsidRPr="00D0408B">
              <w:rPr>
                <w:rFonts w:hAnsi="宋体"/>
                <w:bCs/>
                <w:color w:val="000000"/>
                <w:szCs w:val="21"/>
                <w:u w:val="single"/>
              </w:rPr>
              <w:t>5mm</w:t>
            </w:r>
            <w:r w:rsidRPr="00D0408B"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</w:t>
            </w:r>
            <w:r w:rsidRPr="00346EC3">
              <w:rPr>
                <w:rFonts w:ascii="宋体" w:hAnsi="宋体" w:hint="eastAsia"/>
                <w:szCs w:val="21"/>
                <w:u w:val="single"/>
              </w:rPr>
              <w:t xml:space="preserve">      </w:t>
            </w:r>
          </w:p>
          <w:p w14:paraId="49DEC304" w14:textId="77777777" w:rsidR="0070612B" w:rsidRPr="00346EC3" w:rsidRDefault="0070612B" w:rsidP="0070612B">
            <w:pPr>
              <w:spacing w:line="360" w:lineRule="auto"/>
              <w:jc w:val="left"/>
              <w:rPr>
                <w:rFonts w:hAnsi="宋体"/>
                <w:bCs/>
                <w:color w:val="000000"/>
                <w:szCs w:val="21"/>
              </w:rPr>
            </w:pP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表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1. 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金属丝直径测定</w:t>
            </w:r>
          </w:p>
          <w:p w14:paraId="01EC4C05" w14:textId="4851D64A" w:rsidR="0070612B" w:rsidRDefault="0070612B" w:rsidP="0070612B">
            <w:pPr>
              <w:spacing w:line="360" w:lineRule="auto"/>
              <w:rPr>
                <w:rFonts w:hAnsi="宋体"/>
                <w:bCs/>
                <w:color w:val="000000"/>
                <w:szCs w:val="21"/>
                <w:u w:val="single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>
              <w:rPr>
                <w:rFonts w:hAnsi="宋体" w:hint="eastAsia"/>
                <w:bCs/>
                <w:color w:val="000000"/>
                <w:szCs w:val="21"/>
              </w:rPr>
              <w:t>螺旋测微计零点读数：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</w:t>
            </w:r>
            <w:r w:rsidR="00CC7D59">
              <w:rPr>
                <w:rFonts w:hAnsi="宋体"/>
                <w:bCs/>
                <w:color w:val="000000"/>
                <w:szCs w:val="21"/>
                <w:u w:val="single"/>
              </w:rPr>
              <w:t>0.035mm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   </w:t>
            </w:r>
            <w:r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>
              <w:rPr>
                <w:rFonts w:hAnsi="宋体" w:hint="eastAsia"/>
                <w:bCs/>
                <w:color w:val="000000"/>
                <w:szCs w:val="21"/>
              </w:rPr>
              <w:t>螺旋测微计的仪器误差：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</w:t>
            </w:r>
            <w:r w:rsidR="00CC7D59">
              <w:rPr>
                <w:rFonts w:hAnsi="宋体"/>
                <w:bCs/>
                <w:color w:val="000000"/>
                <w:szCs w:val="21"/>
                <w:u w:val="single"/>
              </w:rPr>
              <w:t>0.004mm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15"/>
              <w:gridCol w:w="1052"/>
              <w:gridCol w:w="1052"/>
              <w:gridCol w:w="1051"/>
              <w:gridCol w:w="1054"/>
              <w:gridCol w:w="1051"/>
              <w:gridCol w:w="1053"/>
            </w:tblGrid>
            <w:tr w:rsidR="00695A86" w14:paraId="47FC5B8A" w14:textId="77777777" w:rsidTr="0070612B">
              <w:trPr>
                <w:trHeight w:val="385"/>
                <w:jc w:val="center"/>
              </w:trPr>
              <w:tc>
                <w:tcPr>
                  <w:tcW w:w="815" w:type="dxa"/>
                </w:tcPr>
                <w:p w14:paraId="612D0DF1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次数</w:t>
                  </w:r>
                </w:p>
              </w:tc>
              <w:tc>
                <w:tcPr>
                  <w:tcW w:w="1052" w:type="dxa"/>
                </w:tcPr>
                <w:p w14:paraId="187CC440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1052" w:type="dxa"/>
                </w:tcPr>
                <w:p w14:paraId="058192BC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2</w:t>
                  </w:r>
                </w:p>
              </w:tc>
              <w:tc>
                <w:tcPr>
                  <w:tcW w:w="1051" w:type="dxa"/>
                </w:tcPr>
                <w:p w14:paraId="56E6F4B6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3</w:t>
                  </w:r>
                </w:p>
              </w:tc>
              <w:tc>
                <w:tcPr>
                  <w:tcW w:w="1054" w:type="dxa"/>
                </w:tcPr>
                <w:p w14:paraId="7546CFB8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4</w:t>
                  </w:r>
                </w:p>
              </w:tc>
              <w:tc>
                <w:tcPr>
                  <w:tcW w:w="1051" w:type="dxa"/>
                </w:tcPr>
                <w:p w14:paraId="389BAB5F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5</w:t>
                  </w:r>
                </w:p>
              </w:tc>
              <w:tc>
                <w:tcPr>
                  <w:tcW w:w="1053" w:type="dxa"/>
                </w:tcPr>
                <w:p w14:paraId="470A3A25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平均值</w:t>
                  </w:r>
                </w:p>
              </w:tc>
            </w:tr>
            <w:tr w:rsidR="005429AA" w14:paraId="26E9D177" w14:textId="77777777" w:rsidTr="00A94386">
              <w:trPr>
                <w:trHeight w:val="510"/>
                <w:jc w:val="center"/>
              </w:trPr>
              <w:tc>
                <w:tcPr>
                  <w:tcW w:w="815" w:type="dxa"/>
                  <w:vAlign w:val="center"/>
                </w:tcPr>
                <w:p w14:paraId="3750A369" w14:textId="77777777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position w:val="-6"/>
                      <w:szCs w:val="21"/>
                    </w:rPr>
                    <w:object w:dxaOrig="220" w:dyaOrig="280" w14:anchorId="272A953A">
                      <v:shape id="_x0000_i1137" type="#_x0000_t75" style="width:17.3pt;height:21.95pt;mso-wrap-style:square;mso-position-horizontal-relative:page;mso-position-vertical-relative:page" o:ole="">
                        <v:imagedata r:id="rId32" o:title=""/>
                      </v:shape>
                      <o:OLEObject Type="Embed" ProgID="Equation.3" ShapeID="_x0000_i1137" DrawAspect="Content" ObjectID="_1775211297" r:id="rId33">
                        <o:FieldCodes>\* MERGEFORMAT</o:FieldCodes>
                      </o:OLEObject>
                    </w:object>
                  </w:r>
                </w:p>
              </w:tc>
              <w:tc>
                <w:tcPr>
                  <w:tcW w:w="1052" w:type="dxa"/>
                  <w:vAlign w:val="center"/>
                </w:tcPr>
                <w:p w14:paraId="2B99CAAA" w14:textId="1B0D06F3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542</w:t>
                  </w:r>
                </w:p>
              </w:tc>
              <w:tc>
                <w:tcPr>
                  <w:tcW w:w="1052" w:type="dxa"/>
                  <w:vAlign w:val="center"/>
                </w:tcPr>
                <w:p w14:paraId="4600953A" w14:textId="5DD0503F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543</w:t>
                  </w:r>
                </w:p>
              </w:tc>
              <w:tc>
                <w:tcPr>
                  <w:tcW w:w="1051" w:type="dxa"/>
                  <w:vAlign w:val="center"/>
                </w:tcPr>
                <w:p w14:paraId="1F69B820" w14:textId="1BA37507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541</w:t>
                  </w:r>
                </w:p>
              </w:tc>
              <w:tc>
                <w:tcPr>
                  <w:tcW w:w="1054" w:type="dxa"/>
                  <w:vAlign w:val="center"/>
                </w:tcPr>
                <w:p w14:paraId="35C9663D" w14:textId="68CD55D9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545</w:t>
                  </w:r>
                </w:p>
              </w:tc>
              <w:tc>
                <w:tcPr>
                  <w:tcW w:w="1051" w:type="dxa"/>
                  <w:vAlign w:val="center"/>
                </w:tcPr>
                <w:p w14:paraId="0A63F7FF" w14:textId="28634A8A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542</w:t>
                  </w:r>
                </w:p>
              </w:tc>
              <w:tc>
                <w:tcPr>
                  <w:tcW w:w="1053" w:type="dxa"/>
                  <w:vAlign w:val="center"/>
                </w:tcPr>
                <w:p w14:paraId="382DB034" w14:textId="1C5CD671" w:rsidR="005429AA" w:rsidRDefault="005429AA" w:rsidP="005429A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543</w:t>
                  </w:r>
                </w:p>
              </w:tc>
            </w:tr>
          </w:tbl>
          <w:p w14:paraId="7BA78830" w14:textId="77777777" w:rsidR="0070612B" w:rsidRDefault="0070612B" w:rsidP="0070612B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 xml:space="preserve">     </w:t>
            </w:r>
            <w:r>
              <w:rPr>
                <w:rFonts w:hAnsi="宋体" w:hint="eastAsia"/>
                <w:bCs/>
                <w:color w:val="000000"/>
                <w:szCs w:val="21"/>
              </w:rPr>
              <w:t>表</w:t>
            </w:r>
            <w:r>
              <w:rPr>
                <w:rFonts w:hAnsi="宋体" w:hint="eastAsia"/>
                <w:bCs/>
                <w:color w:val="000000"/>
                <w:szCs w:val="21"/>
              </w:rPr>
              <w:t xml:space="preserve">2.  </w:t>
            </w:r>
            <w:r>
              <w:rPr>
                <w:rFonts w:hAnsi="宋体" w:hint="eastAsia"/>
                <w:bCs/>
                <w:color w:val="000000"/>
                <w:szCs w:val="21"/>
              </w:rPr>
              <w:t>金属丝长度变化记录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47"/>
              <w:gridCol w:w="1399"/>
              <w:gridCol w:w="1943"/>
              <w:gridCol w:w="1945"/>
            </w:tblGrid>
            <w:tr w:rsidR="00695A86" w14:paraId="1242B628" w14:textId="77777777" w:rsidTr="0070612B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65209C09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i/>
                      <w:szCs w:val="21"/>
                    </w:rPr>
                  </w:pPr>
                  <w:r>
                    <w:rPr>
                      <w:rFonts w:eastAsia="黑体" w:hint="eastAsia"/>
                      <w:i/>
                      <w:szCs w:val="21"/>
                    </w:rPr>
                    <w:t>I</w:t>
                  </w:r>
                </w:p>
              </w:tc>
              <w:tc>
                <w:tcPr>
                  <w:tcW w:w="1399" w:type="dxa"/>
                  <w:vAlign w:val="center"/>
                </w:tcPr>
                <w:p w14:paraId="2F0EF630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F</w:t>
                  </w:r>
                  <w:r>
                    <w:rPr>
                      <w:rFonts w:eastAsia="黑体" w:hint="eastAsia"/>
                      <w:szCs w:val="21"/>
                    </w:rPr>
                    <w:t>（</w:t>
                  </w:r>
                  <w:r>
                    <w:rPr>
                      <w:rFonts w:eastAsia="黑体" w:hint="eastAsia"/>
                      <w:szCs w:val="21"/>
                    </w:rPr>
                    <w:t>g</w:t>
                  </w:r>
                  <w:r>
                    <w:rPr>
                      <w:rFonts w:eastAsia="黑体" w:hint="eastAsia"/>
                      <w:szCs w:val="21"/>
                    </w:rPr>
                    <w:t>）</w:t>
                  </w:r>
                </w:p>
              </w:tc>
              <w:tc>
                <w:tcPr>
                  <w:tcW w:w="1943" w:type="dxa"/>
                  <w:vAlign w:val="center"/>
                </w:tcPr>
                <w:p w14:paraId="6C075F02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 w:dxaOrig="180" w:dyaOrig="360" w14:anchorId="192DA19B">
                      <v:shape id="_x0000_i1132" type="#_x0000_t75" style="width:14.05pt;height:27.1pt;mso-wrap-style:square;mso-position-horizontal-relative:page;mso-position-vertical-relative:page" o:ole="">
                        <v:imagedata r:id="rId34" o:title=""/>
                      </v:shape>
                      <o:OLEObject Type="Embed" ProgID="Equation.DSMT4" ShapeID="_x0000_i1132" DrawAspect="Content" ObjectID="_1775211298" r:id="rId35"/>
                    </w:object>
                  </w:r>
                  <w:r>
                    <w:rPr>
                      <w:rFonts w:eastAsia="黑体" w:hint="eastAsia"/>
                      <w:szCs w:val="21"/>
                    </w:rPr>
                    <w:t>(cm)</w:t>
                  </w:r>
                </w:p>
              </w:tc>
              <w:tc>
                <w:tcPr>
                  <w:tcW w:w="1945" w:type="dxa"/>
                  <w:vAlign w:val="center"/>
                </w:tcPr>
                <w:p w14:paraId="71D4CC2E" w14:textId="77777777" w:rsidR="00695A86" w:rsidRDefault="00695A86" w:rsidP="0070612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 w:dxaOrig="240" w:dyaOrig="440" w14:anchorId="069D7235">
                      <v:shape id="_x0000_i1133" type="#_x0000_t75" style="width:15.45pt;height:29pt;mso-wrap-style:square;mso-position-horizontal-relative:page;mso-position-vertical-relative:page" o:ole="">
                        <v:imagedata r:id="rId36" o:title=""/>
                      </v:shape>
                      <o:OLEObject Type="Embed" ProgID="Equation.DSMT4" ShapeID="_x0000_i1133" DrawAspect="Content" ObjectID="_1775211299" r:id="rId37"/>
                    </w:object>
                  </w:r>
                  <w:r>
                    <w:rPr>
                      <w:rFonts w:eastAsia="黑体" w:hint="eastAsia"/>
                      <w:szCs w:val="21"/>
                    </w:rPr>
                    <w:t>(cm)</w:t>
                  </w:r>
                </w:p>
              </w:tc>
            </w:tr>
            <w:tr w:rsidR="009C1B5B" w14:paraId="340FE44B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2452DAE0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1</w:t>
                  </w:r>
                </w:p>
              </w:tc>
              <w:tc>
                <w:tcPr>
                  <w:tcW w:w="1399" w:type="dxa"/>
                  <w:vAlign w:val="center"/>
                </w:tcPr>
                <w:p w14:paraId="19A37BA6" w14:textId="7A87D839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1943" w:type="dxa"/>
                  <w:vAlign w:val="center"/>
                </w:tcPr>
                <w:p w14:paraId="2FCB5297" w14:textId="487F04A2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1.05</w:t>
                  </w:r>
                </w:p>
              </w:tc>
              <w:tc>
                <w:tcPr>
                  <w:tcW w:w="1945" w:type="dxa"/>
                  <w:vAlign w:val="center"/>
                </w:tcPr>
                <w:p w14:paraId="262C490B" w14:textId="4BE1937E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93</w:t>
                  </w:r>
                </w:p>
              </w:tc>
            </w:tr>
            <w:tr w:rsidR="009C1B5B" w14:paraId="3EC6441C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60B5CED6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2</w:t>
                  </w:r>
                </w:p>
              </w:tc>
              <w:tc>
                <w:tcPr>
                  <w:tcW w:w="1399" w:type="dxa"/>
                  <w:vAlign w:val="center"/>
                </w:tcPr>
                <w:p w14:paraId="39CCCD6C" w14:textId="27E41E0B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1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00F16E5F" w14:textId="75615A98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45</w:t>
                  </w:r>
                </w:p>
              </w:tc>
              <w:tc>
                <w:tcPr>
                  <w:tcW w:w="1945" w:type="dxa"/>
                  <w:vAlign w:val="center"/>
                </w:tcPr>
                <w:p w14:paraId="4923E696" w14:textId="32DD67D0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0.62</w:t>
                  </w:r>
                </w:p>
              </w:tc>
            </w:tr>
            <w:tr w:rsidR="009C1B5B" w14:paraId="180F9E03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572FAF60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3</w:t>
                  </w:r>
                </w:p>
              </w:tc>
              <w:tc>
                <w:tcPr>
                  <w:tcW w:w="1399" w:type="dxa"/>
                  <w:vAlign w:val="center"/>
                </w:tcPr>
                <w:p w14:paraId="5B67ECEF" w14:textId="72E4744C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2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3CF97EB7" w14:textId="414E6A5D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0.15</w:t>
                  </w:r>
                </w:p>
              </w:tc>
              <w:tc>
                <w:tcPr>
                  <w:tcW w:w="1945" w:type="dxa"/>
                  <w:vAlign w:val="center"/>
                </w:tcPr>
                <w:p w14:paraId="4A7F0FEA" w14:textId="78535B35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1.63</w:t>
                  </w:r>
                </w:p>
              </w:tc>
            </w:tr>
            <w:tr w:rsidR="009C1B5B" w14:paraId="4243CA4A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2A2D92F0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4</w:t>
                  </w:r>
                </w:p>
              </w:tc>
              <w:tc>
                <w:tcPr>
                  <w:tcW w:w="1399" w:type="dxa"/>
                  <w:vAlign w:val="center"/>
                </w:tcPr>
                <w:p w14:paraId="316ABD5B" w14:textId="30DEEFE6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3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66EF206D" w14:textId="73A616E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1.42</w:t>
                  </w:r>
                </w:p>
              </w:tc>
              <w:tc>
                <w:tcPr>
                  <w:tcW w:w="1945" w:type="dxa"/>
                  <w:vAlign w:val="center"/>
                </w:tcPr>
                <w:p w14:paraId="7EBBE3AA" w14:textId="45C99FA4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2.76</w:t>
                  </w:r>
                </w:p>
              </w:tc>
            </w:tr>
            <w:tr w:rsidR="009C1B5B" w14:paraId="7919176C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3DB45F89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5</w:t>
                  </w:r>
                </w:p>
              </w:tc>
              <w:tc>
                <w:tcPr>
                  <w:tcW w:w="1399" w:type="dxa"/>
                  <w:vAlign w:val="center"/>
                </w:tcPr>
                <w:p w14:paraId="4BC1DEC4" w14:textId="62FE3D01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4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678BD06E" w14:textId="4E7734D1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2.46</w:t>
                  </w:r>
                </w:p>
              </w:tc>
              <w:tc>
                <w:tcPr>
                  <w:tcW w:w="1945" w:type="dxa"/>
                  <w:vAlign w:val="center"/>
                </w:tcPr>
                <w:p w14:paraId="79C7F3E2" w14:textId="4E320D84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3.92</w:t>
                  </w:r>
                </w:p>
              </w:tc>
            </w:tr>
            <w:tr w:rsidR="009C1B5B" w14:paraId="4D903363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52A48677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6</w:t>
                  </w:r>
                </w:p>
              </w:tc>
              <w:tc>
                <w:tcPr>
                  <w:tcW w:w="1399" w:type="dxa"/>
                  <w:vAlign w:val="center"/>
                </w:tcPr>
                <w:p w14:paraId="0CC7635E" w14:textId="713D67C1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5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583BC259" w14:textId="5BC2390B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3.81</w:t>
                  </w:r>
                </w:p>
              </w:tc>
              <w:tc>
                <w:tcPr>
                  <w:tcW w:w="1945" w:type="dxa"/>
                  <w:vAlign w:val="center"/>
                </w:tcPr>
                <w:p w14:paraId="079BA8D3" w14:textId="4513446C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4.75</w:t>
                  </w:r>
                </w:p>
              </w:tc>
            </w:tr>
            <w:tr w:rsidR="009C1B5B" w14:paraId="0BF66E89" w14:textId="77777777" w:rsidTr="003D5DF3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30104AE3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7</w:t>
                  </w:r>
                </w:p>
              </w:tc>
              <w:tc>
                <w:tcPr>
                  <w:tcW w:w="1399" w:type="dxa"/>
                  <w:vAlign w:val="center"/>
                </w:tcPr>
                <w:p w14:paraId="7C15ABD8" w14:textId="0F34AC84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6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666E8550" w14:textId="72CB102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5.23</w:t>
                  </w:r>
                </w:p>
              </w:tc>
              <w:tc>
                <w:tcPr>
                  <w:tcW w:w="1945" w:type="dxa"/>
                  <w:vAlign w:val="center"/>
                </w:tcPr>
                <w:p w14:paraId="38FD340A" w14:textId="73379DF4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5.55</w:t>
                  </w:r>
                </w:p>
              </w:tc>
            </w:tr>
            <w:tr w:rsidR="009C1B5B" w14:paraId="22042FF4" w14:textId="77777777" w:rsidTr="003D5DF3">
              <w:trPr>
                <w:trHeight w:val="173"/>
                <w:jc w:val="center"/>
              </w:trPr>
              <w:tc>
                <w:tcPr>
                  <w:tcW w:w="1047" w:type="dxa"/>
                </w:tcPr>
                <w:p w14:paraId="07FB3BF7" w14:textId="77777777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8</w:t>
                  </w:r>
                </w:p>
              </w:tc>
              <w:tc>
                <w:tcPr>
                  <w:tcW w:w="1399" w:type="dxa"/>
                  <w:vAlign w:val="center"/>
                </w:tcPr>
                <w:p w14:paraId="4C381D11" w14:textId="37B38829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7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1FBFE0B5" w14:textId="7D7B63BC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6.18</w:t>
                  </w:r>
                </w:p>
              </w:tc>
              <w:tc>
                <w:tcPr>
                  <w:tcW w:w="1945" w:type="dxa"/>
                  <w:vAlign w:val="center"/>
                </w:tcPr>
                <w:p w14:paraId="1F1C36D4" w14:textId="01AE1125" w:rsidR="009C1B5B" w:rsidRDefault="009C1B5B" w:rsidP="009C1B5B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NaN</w:t>
                  </w:r>
                </w:p>
              </w:tc>
            </w:tr>
          </w:tbl>
          <w:p w14:paraId="5F1A1F58" w14:textId="6290C22C" w:rsidR="006E2B83" w:rsidRPr="00987305" w:rsidRDefault="0070612B" w:rsidP="00695A86">
            <w:pPr>
              <w:ind w:firstLineChars="100" w:firstLine="210"/>
            </w:pPr>
            <w:r>
              <w:rPr>
                <w:rFonts w:ascii="宋体" w:hAnsi="宋体" w:hint="eastAsia"/>
                <w:szCs w:val="21"/>
              </w:rPr>
              <w:t xml:space="preserve"> </w:t>
            </w:r>
          </w:p>
          <w:p w14:paraId="083163BE" w14:textId="77777777" w:rsidR="006E2B83" w:rsidRPr="00987305" w:rsidRDefault="006E2B83" w:rsidP="006E2B83">
            <w:pPr>
              <w:spacing w:line="360" w:lineRule="auto"/>
              <w:ind w:left="360"/>
            </w:pPr>
          </w:p>
          <w:p w14:paraId="69CC18EF" w14:textId="77777777" w:rsidR="00ED6F2C" w:rsidRDefault="00ED6F2C">
            <w:pPr>
              <w:rPr>
                <w:b/>
              </w:rPr>
            </w:pPr>
          </w:p>
        </w:tc>
      </w:tr>
      <w:tr w:rsidR="00ED6F2C" w14:paraId="6FD1C02D" w14:textId="77777777">
        <w:trPr>
          <w:trHeight w:val="14006"/>
        </w:trPr>
        <w:tc>
          <w:tcPr>
            <w:tcW w:w="8928" w:type="dxa"/>
          </w:tcPr>
          <w:p w14:paraId="5D0999CA" w14:textId="3A9496C3" w:rsidR="00ED6F2C" w:rsidRDefault="00ED6F2C">
            <w:pPr>
              <w:spacing w:line="440" w:lineRule="exact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六、数据处理：</w:t>
            </w:r>
          </w:p>
          <w:p w14:paraId="545DC082" w14:textId="2801FFD2" w:rsidR="00ED6F2C" w:rsidRDefault="00E859A2">
            <w:r>
              <w:rPr>
                <w:rFonts w:hint="eastAsia"/>
              </w:rPr>
              <w:t>数据记录表格计算结果：</w:t>
            </w:r>
          </w:p>
          <w:p w14:paraId="04B7DBF1" w14:textId="77777777" w:rsidR="002A7E1E" w:rsidRPr="00346EC3" w:rsidRDefault="002A7E1E" w:rsidP="002A7E1E">
            <w:pPr>
              <w:spacing w:line="360" w:lineRule="auto"/>
              <w:jc w:val="left"/>
              <w:rPr>
                <w:rFonts w:hAnsi="宋体"/>
                <w:bCs/>
                <w:color w:val="000000"/>
                <w:szCs w:val="21"/>
              </w:rPr>
            </w:pPr>
            <w:r w:rsidRPr="00346EC3">
              <w:rPr>
                <w:rFonts w:hAnsi="宋体" w:hint="eastAsia"/>
                <w:bCs/>
                <w:color w:val="000000"/>
                <w:szCs w:val="21"/>
              </w:rPr>
              <w:t>表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 xml:space="preserve">1.  </w:t>
            </w:r>
            <w:r w:rsidRPr="00346EC3">
              <w:rPr>
                <w:rFonts w:hAnsi="宋体" w:hint="eastAsia"/>
                <w:bCs/>
                <w:color w:val="000000"/>
                <w:szCs w:val="21"/>
              </w:rPr>
              <w:t>金属丝直径测定</w:t>
            </w:r>
          </w:p>
          <w:p w14:paraId="1C7D7037" w14:textId="4A1777E9" w:rsidR="002A7E1E" w:rsidRDefault="002A7E1E" w:rsidP="002A7E1E">
            <w:pPr>
              <w:spacing w:line="360" w:lineRule="auto"/>
              <w:rPr>
                <w:rFonts w:hAnsi="宋体"/>
                <w:bCs/>
                <w:color w:val="000000"/>
                <w:szCs w:val="21"/>
                <w:u w:val="single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>
              <w:rPr>
                <w:rFonts w:hAnsi="宋体" w:hint="eastAsia"/>
                <w:bCs/>
                <w:color w:val="000000"/>
                <w:szCs w:val="21"/>
              </w:rPr>
              <w:t>螺旋测微计零点读数：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>0.035</w:t>
            </w:r>
            <w:r w:rsidR="00CB7D22">
              <w:rPr>
                <w:rFonts w:hAnsi="宋体" w:hint="eastAsia"/>
                <w:bCs/>
                <w:color w:val="000000"/>
                <w:szCs w:val="21"/>
                <w:u w:val="single"/>
              </w:rPr>
              <w:t>mm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  </w:t>
            </w:r>
            <w:r>
              <w:rPr>
                <w:rFonts w:hAnsi="宋体" w:hint="eastAsia"/>
                <w:bCs/>
                <w:color w:val="000000"/>
                <w:szCs w:val="21"/>
              </w:rPr>
              <w:t xml:space="preserve">    </w:t>
            </w:r>
            <w:r>
              <w:rPr>
                <w:rFonts w:hAnsi="宋体" w:hint="eastAsia"/>
                <w:bCs/>
                <w:color w:val="000000"/>
                <w:szCs w:val="21"/>
              </w:rPr>
              <w:t>螺旋测微计的仪器误差：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</w:t>
            </w:r>
            <w:r w:rsidR="00CB7D22">
              <w:rPr>
                <w:rFonts w:hAnsi="宋体"/>
                <w:bCs/>
                <w:color w:val="000000"/>
                <w:szCs w:val="21"/>
                <w:u w:val="single"/>
              </w:rPr>
              <w:t>0.004</w:t>
            </w:r>
            <w:r w:rsidR="00CB7D22">
              <w:rPr>
                <w:rFonts w:hAnsi="宋体" w:hint="eastAsia"/>
                <w:bCs/>
                <w:color w:val="000000"/>
                <w:szCs w:val="21"/>
                <w:u w:val="single"/>
              </w:rPr>
              <w:t>mm</w:t>
            </w:r>
            <w:r>
              <w:rPr>
                <w:rFonts w:hAnsi="宋体" w:hint="eastAsia"/>
                <w:bCs/>
                <w:color w:val="000000"/>
                <w:szCs w:val="21"/>
                <w:u w:val="single"/>
              </w:rPr>
              <w:t xml:space="preserve">    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15"/>
              <w:gridCol w:w="1052"/>
              <w:gridCol w:w="1052"/>
              <w:gridCol w:w="1051"/>
              <w:gridCol w:w="1054"/>
              <w:gridCol w:w="1051"/>
              <w:gridCol w:w="1053"/>
            </w:tblGrid>
            <w:tr w:rsidR="00CB7D22" w14:paraId="6CA250AC" w14:textId="77777777" w:rsidTr="00F2451C">
              <w:trPr>
                <w:trHeight w:val="385"/>
                <w:jc w:val="center"/>
              </w:trPr>
              <w:tc>
                <w:tcPr>
                  <w:tcW w:w="815" w:type="dxa"/>
                </w:tcPr>
                <w:p w14:paraId="1346A249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次数</w:t>
                  </w:r>
                </w:p>
              </w:tc>
              <w:tc>
                <w:tcPr>
                  <w:tcW w:w="1052" w:type="dxa"/>
                </w:tcPr>
                <w:p w14:paraId="17CC75C2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1052" w:type="dxa"/>
                </w:tcPr>
                <w:p w14:paraId="19CE3F89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2</w:t>
                  </w:r>
                </w:p>
              </w:tc>
              <w:tc>
                <w:tcPr>
                  <w:tcW w:w="1051" w:type="dxa"/>
                </w:tcPr>
                <w:p w14:paraId="18683D1E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3</w:t>
                  </w:r>
                </w:p>
              </w:tc>
              <w:tc>
                <w:tcPr>
                  <w:tcW w:w="1054" w:type="dxa"/>
                </w:tcPr>
                <w:p w14:paraId="71FD7346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4</w:t>
                  </w:r>
                </w:p>
              </w:tc>
              <w:tc>
                <w:tcPr>
                  <w:tcW w:w="1051" w:type="dxa"/>
                </w:tcPr>
                <w:p w14:paraId="233C3A4B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5</w:t>
                  </w:r>
                </w:p>
              </w:tc>
              <w:tc>
                <w:tcPr>
                  <w:tcW w:w="1053" w:type="dxa"/>
                </w:tcPr>
                <w:p w14:paraId="58951E72" w14:textId="77777777" w:rsidR="00CB7D22" w:rsidRDefault="00CB7D22" w:rsidP="002A7E1E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平均值</w:t>
                  </w:r>
                </w:p>
              </w:tc>
            </w:tr>
            <w:tr w:rsidR="00CB7D22" w14:paraId="4256FD33" w14:textId="77777777" w:rsidTr="00F4162C">
              <w:trPr>
                <w:trHeight w:val="510"/>
                <w:jc w:val="center"/>
              </w:trPr>
              <w:tc>
                <w:tcPr>
                  <w:tcW w:w="815" w:type="dxa"/>
                  <w:vAlign w:val="center"/>
                </w:tcPr>
                <w:p w14:paraId="29FDBC50" w14:textId="3BB38093" w:rsidR="00CB7D22" w:rsidRDefault="0087687E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d</w:t>
                  </w:r>
                </w:p>
              </w:tc>
              <w:tc>
                <w:tcPr>
                  <w:tcW w:w="1052" w:type="dxa"/>
                  <w:vAlign w:val="center"/>
                </w:tcPr>
                <w:p w14:paraId="062E1D36" w14:textId="3B8B30E9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542 </w:t>
                  </w:r>
                </w:p>
              </w:tc>
              <w:tc>
                <w:tcPr>
                  <w:tcW w:w="1052" w:type="dxa"/>
                  <w:vAlign w:val="center"/>
                </w:tcPr>
                <w:p w14:paraId="3223536B" w14:textId="65E03B13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543 </w:t>
                  </w:r>
                </w:p>
              </w:tc>
              <w:tc>
                <w:tcPr>
                  <w:tcW w:w="1051" w:type="dxa"/>
                  <w:vAlign w:val="center"/>
                </w:tcPr>
                <w:p w14:paraId="10440F8F" w14:textId="66473F56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541 </w:t>
                  </w:r>
                </w:p>
              </w:tc>
              <w:tc>
                <w:tcPr>
                  <w:tcW w:w="1054" w:type="dxa"/>
                  <w:vAlign w:val="center"/>
                </w:tcPr>
                <w:p w14:paraId="1E1592B4" w14:textId="5655B49C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545 </w:t>
                  </w:r>
                </w:p>
              </w:tc>
              <w:tc>
                <w:tcPr>
                  <w:tcW w:w="1051" w:type="dxa"/>
                  <w:vAlign w:val="center"/>
                </w:tcPr>
                <w:p w14:paraId="3CA9CE3F" w14:textId="30FEB3DE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542 </w:t>
                  </w:r>
                </w:p>
              </w:tc>
              <w:tc>
                <w:tcPr>
                  <w:tcW w:w="1053" w:type="dxa"/>
                  <w:vAlign w:val="center"/>
                </w:tcPr>
                <w:p w14:paraId="595A0BF8" w14:textId="36471468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543 </w:t>
                  </w:r>
                </w:p>
              </w:tc>
            </w:tr>
            <w:tr w:rsidR="00CB7D22" w14:paraId="36065322" w14:textId="77777777" w:rsidTr="00F4162C">
              <w:trPr>
                <w:trHeight w:val="518"/>
                <w:jc w:val="center"/>
              </w:trPr>
              <w:tc>
                <w:tcPr>
                  <w:tcW w:w="815" w:type="dxa"/>
                  <w:vAlign w:val="center"/>
                </w:tcPr>
                <w:p w14:paraId="1E3C6712" w14:textId="4B0FAFB8" w:rsidR="00CB7D22" w:rsidRDefault="00BF576A" w:rsidP="00BF576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hAnsi="宋体"/>
                      <w:bCs/>
                      <w:color w:val="000000"/>
                      <w:szCs w:val="21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d</m:t>
                      </m:r>
                    </m:oMath>
                  </m:oMathPara>
                </w:p>
              </w:tc>
              <w:tc>
                <w:tcPr>
                  <w:tcW w:w="1052" w:type="dxa"/>
                  <w:vAlign w:val="center"/>
                </w:tcPr>
                <w:p w14:paraId="0E4AD357" w14:textId="5FE69B91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001 </w:t>
                  </w:r>
                </w:p>
              </w:tc>
              <w:tc>
                <w:tcPr>
                  <w:tcW w:w="1052" w:type="dxa"/>
                  <w:vAlign w:val="center"/>
                </w:tcPr>
                <w:p w14:paraId="679A741D" w14:textId="2CEAF5F3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000 </w:t>
                  </w:r>
                </w:p>
              </w:tc>
              <w:tc>
                <w:tcPr>
                  <w:tcW w:w="1051" w:type="dxa"/>
                  <w:vAlign w:val="center"/>
                </w:tcPr>
                <w:p w14:paraId="2B656FA0" w14:textId="4CEA30CF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002 </w:t>
                  </w:r>
                </w:p>
              </w:tc>
              <w:tc>
                <w:tcPr>
                  <w:tcW w:w="1054" w:type="dxa"/>
                  <w:vAlign w:val="center"/>
                </w:tcPr>
                <w:p w14:paraId="6D7826F6" w14:textId="4F5F649E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-0.002 </w:t>
                  </w:r>
                </w:p>
              </w:tc>
              <w:tc>
                <w:tcPr>
                  <w:tcW w:w="1051" w:type="dxa"/>
                  <w:vAlign w:val="center"/>
                </w:tcPr>
                <w:p w14:paraId="357BA367" w14:textId="19A3DF10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 xml:space="preserve">0.001 </w:t>
                  </w:r>
                </w:p>
              </w:tc>
              <w:tc>
                <w:tcPr>
                  <w:tcW w:w="1053" w:type="dxa"/>
                  <w:vAlign w:val="center"/>
                </w:tcPr>
                <w:p w14:paraId="63387FF5" w14:textId="44C9E57A" w:rsidR="00CB7D22" w:rsidRDefault="00CB7D22" w:rsidP="00CB7D22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hAnsi="宋体" w:hint="eastAsia"/>
                      <w:bCs/>
                      <w:color w:val="000000"/>
                      <w:szCs w:val="21"/>
                    </w:rPr>
                  </w:pPr>
                  <w:r>
                    <w:rPr>
                      <w:rFonts w:hAnsi="宋体" w:hint="eastAsia"/>
                      <w:bCs/>
                      <w:color w:val="000000"/>
                      <w:szCs w:val="21"/>
                    </w:rPr>
                    <w:t>NaN</w:t>
                  </w:r>
                </w:p>
              </w:tc>
            </w:tr>
          </w:tbl>
          <w:p w14:paraId="49AF7D73" w14:textId="3BBA48C9" w:rsidR="00E859A2" w:rsidRDefault="00C737E5" w:rsidP="00616462">
            <w:pPr>
              <w:jc w:val="center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 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0.543</m:t>
              </m:r>
            </m:oMath>
            <w:r w:rsidR="00616462">
              <w:rPr>
                <w:rFonts w:hint="eastAsia"/>
              </w:rPr>
              <w:t>，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</w:p>
          <w:p w14:paraId="74872AE5" w14:textId="018166F2" w:rsidR="00616462" w:rsidRDefault="00616462" w:rsidP="00616462">
            <w:pPr>
              <w:jc w:val="center"/>
            </w:pPr>
          </w:p>
          <w:p w14:paraId="1E3F5349" w14:textId="77777777" w:rsidR="00327DFA" w:rsidRDefault="00327DFA" w:rsidP="00327DFA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表</w:t>
            </w:r>
            <w:r>
              <w:rPr>
                <w:rFonts w:hAnsi="宋体" w:hint="eastAsia"/>
                <w:bCs/>
                <w:color w:val="000000"/>
                <w:szCs w:val="21"/>
              </w:rPr>
              <w:t xml:space="preserve">2.  </w:t>
            </w:r>
            <w:r>
              <w:rPr>
                <w:rFonts w:hAnsi="宋体" w:hint="eastAsia"/>
                <w:bCs/>
                <w:color w:val="000000"/>
                <w:szCs w:val="21"/>
              </w:rPr>
              <w:t>金属丝长度变化记录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47"/>
              <w:gridCol w:w="1399"/>
              <w:gridCol w:w="1943"/>
              <w:gridCol w:w="1945"/>
              <w:gridCol w:w="1943"/>
            </w:tblGrid>
            <w:tr w:rsidR="00327DFA" w14:paraId="14AF2796" w14:textId="77777777" w:rsidTr="00F2451C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7E6AEB96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i/>
                      <w:szCs w:val="21"/>
                    </w:rPr>
                  </w:pPr>
                  <w:r>
                    <w:rPr>
                      <w:rFonts w:eastAsia="黑体" w:hint="eastAsia"/>
                      <w:i/>
                      <w:szCs w:val="21"/>
                    </w:rPr>
                    <w:t>I</w:t>
                  </w:r>
                </w:p>
              </w:tc>
              <w:tc>
                <w:tcPr>
                  <w:tcW w:w="1399" w:type="dxa"/>
                  <w:vAlign w:val="center"/>
                </w:tcPr>
                <w:p w14:paraId="66DCD20D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F</w:t>
                  </w:r>
                  <w:r>
                    <w:rPr>
                      <w:rFonts w:eastAsia="黑体" w:hint="eastAsia"/>
                      <w:szCs w:val="21"/>
                    </w:rPr>
                    <w:t>（</w:t>
                  </w:r>
                  <w:r>
                    <w:rPr>
                      <w:rFonts w:eastAsia="黑体" w:hint="eastAsia"/>
                      <w:szCs w:val="21"/>
                    </w:rPr>
                    <w:t>g</w:t>
                  </w:r>
                  <w:r>
                    <w:rPr>
                      <w:rFonts w:eastAsia="黑体" w:hint="eastAsia"/>
                      <w:szCs w:val="21"/>
                    </w:rPr>
                    <w:t>）</w:t>
                  </w:r>
                </w:p>
              </w:tc>
              <w:tc>
                <w:tcPr>
                  <w:tcW w:w="1943" w:type="dxa"/>
                  <w:vAlign w:val="center"/>
                </w:tcPr>
                <w:p w14:paraId="4073209A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 w:dxaOrig="180" w:dyaOrig="360" w14:anchorId="124E354E">
                      <v:shape id="_x0000_i1160" type="#_x0000_t75" style="width:14.05pt;height:27.1pt;mso-wrap-style:square;mso-position-horizontal-relative:page;mso-position-vertical-relative:page" o:ole="">
                        <v:imagedata r:id="rId34" o:title=""/>
                      </v:shape>
                      <o:OLEObject Type="Embed" ProgID="Equation.DSMT4" ShapeID="_x0000_i1160" DrawAspect="Content" ObjectID="_1775211300" r:id="rId38"/>
                    </w:object>
                  </w:r>
                  <w:r>
                    <w:rPr>
                      <w:rFonts w:eastAsia="黑体" w:hint="eastAsia"/>
                      <w:szCs w:val="21"/>
                    </w:rPr>
                    <w:t>(cm)</w:t>
                  </w:r>
                </w:p>
              </w:tc>
              <w:tc>
                <w:tcPr>
                  <w:tcW w:w="1945" w:type="dxa"/>
                  <w:vAlign w:val="center"/>
                </w:tcPr>
                <w:p w14:paraId="1BB692A8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 w:dxaOrig="240" w:dyaOrig="440" w14:anchorId="5D5FADA7">
                      <v:shape id="_x0000_i1161" type="#_x0000_t75" style="width:15.45pt;height:29pt;mso-wrap-style:square;mso-position-horizontal-relative:page;mso-position-vertical-relative:page" o:ole="">
                        <v:imagedata r:id="rId36" o:title=""/>
                      </v:shape>
                      <o:OLEObject Type="Embed" ProgID="Equation.DSMT4" ShapeID="_x0000_i1161" DrawAspect="Content" ObjectID="_1775211301" r:id="rId39"/>
                    </w:object>
                  </w:r>
                  <w:r>
                    <w:rPr>
                      <w:rFonts w:eastAsia="黑体" w:hint="eastAsia"/>
                      <w:szCs w:val="21"/>
                    </w:rPr>
                    <w:t>(cm)</w:t>
                  </w:r>
                </w:p>
              </w:tc>
              <w:tc>
                <w:tcPr>
                  <w:tcW w:w="1943" w:type="dxa"/>
                  <w:vAlign w:val="center"/>
                </w:tcPr>
                <w:p w14:paraId="46250149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 w:dxaOrig="380" w:dyaOrig="360" w14:anchorId="3A95C1F9">
                      <v:shape id="_x0000_i1162" type="#_x0000_t75" style="width:24.3pt;height:22.9pt;mso-wrap-style:square;mso-position-horizontal-relative:page;mso-position-vertical-relative:page" o:ole="">
                        <v:imagedata r:id="rId40" o:title=""/>
                      </v:shape>
                      <o:OLEObject Type="Embed" ProgID="Equation.DSMT4" ShapeID="_x0000_i1162" DrawAspect="Content" ObjectID="_1775211302" r:id="rId41"/>
                    </w:object>
                  </w:r>
                </w:p>
              </w:tc>
            </w:tr>
            <w:tr w:rsidR="00327DFA" w14:paraId="34F2E0B2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1E8E65B5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1</w:t>
                  </w:r>
                </w:p>
              </w:tc>
              <w:tc>
                <w:tcPr>
                  <w:tcW w:w="1399" w:type="dxa"/>
                  <w:vAlign w:val="center"/>
                </w:tcPr>
                <w:p w14:paraId="57E09DC7" w14:textId="639FBEE3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1943" w:type="dxa"/>
                  <w:vAlign w:val="center"/>
                </w:tcPr>
                <w:p w14:paraId="5F11D101" w14:textId="026B0653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1.05</w:t>
                  </w:r>
                </w:p>
              </w:tc>
              <w:tc>
                <w:tcPr>
                  <w:tcW w:w="1945" w:type="dxa"/>
                  <w:vAlign w:val="center"/>
                </w:tcPr>
                <w:p w14:paraId="498BFAEA" w14:textId="5EDE5B4B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93</w:t>
                  </w:r>
                </w:p>
              </w:tc>
              <w:tc>
                <w:tcPr>
                  <w:tcW w:w="1943" w:type="dxa"/>
                  <w:vAlign w:val="bottom"/>
                </w:tcPr>
                <w:p w14:paraId="1A25BDE6" w14:textId="38AFD6FF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0.99 </w:t>
                  </w:r>
                </w:p>
              </w:tc>
            </w:tr>
            <w:tr w:rsidR="00327DFA" w14:paraId="6CAB1721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64A2D2B8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2</w:t>
                  </w:r>
                </w:p>
              </w:tc>
              <w:tc>
                <w:tcPr>
                  <w:tcW w:w="1399" w:type="dxa"/>
                  <w:vAlign w:val="center"/>
                </w:tcPr>
                <w:p w14:paraId="557AD6AD" w14:textId="13612E7C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1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648A9206" w14:textId="1240F430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0.45</w:t>
                  </w:r>
                </w:p>
              </w:tc>
              <w:tc>
                <w:tcPr>
                  <w:tcW w:w="1945" w:type="dxa"/>
                  <w:vAlign w:val="center"/>
                </w:tcPr>
                <w:p w14:paraId="3310CE97" w14:textId="60E47E32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0.62</w:t>
                  </w:r>
                </w:p>
              </w:tc>
              <w:tc>
                <w:tcPr>
                  <w:tcW w:w="1943" w:type="dxa"/>
                  <w:vAlign w:val="bottom"/>
                </w:tcPr>
                <w:p w14:paraId="26D24B9A" w14:textId="4CD7B5E6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0.09 </w:t>
                  </w:r>
                </w:p>
              </w:tc>
            </w:tr>
            <w:tr w:rsidR="00327DFA" w14:paraId="64DAF2E2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7AA33210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3</w:t>
                  </w:r>
                </w:p>
              </w:tc>
              <w:tc>
                <w:tcPr>
                  <w:tcW w:w="1399" w:type="dxa"/>
                  <w:vAlign w:val="center"/>
                </w:tcPr>
                <w:p w14:paraId="61C4915D" w14:textId="38CA3D2D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2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4D0978DF" w14:textId="4199A83C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0.15</w:t>
                  </w:r>
                </w:p>
              </w:tc>
              <w:tc>
                <w:tcPr>
                  <w:tcW w:w="1945" w:type="dxa"/>
                  <w:vAlign w:val="center"/>
                </w:tcPr>
                <w:p w14:paraId="7F6EE5EA" w14:textId="3ED7EB2D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1.63</w:t>
                  </w:r>
                </w:p>
              </w:tc>
              <w:tc>
                <w:tcPr>
                  <w:tcW w:w="1943" w:type="dxa"/>
                  <w:vAlign w:val="bottom"/>
                </w:tcPr>
                <w:p w14:paraId="5C773938" w14:textId="0A6A1A6A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0.89 </w:t>
                  </w:r>
                </w:p>
              </w:tc>
            </w:tr>
            <w:tr w:rsidR="00327DFA" w14:paraId="49E5D717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3EA4A444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4</w:t>
                  </w:r>
                </w:p>
              </w:tc>
              <w:tc>
                <w:tcPr>
                  <w:tcW w:w="1399" w:type="dxa"/>
                  <w:vAlign w:val="center"/>
                </w:tcPr>
                <w:p w14:paraId="4D3E8837" w14:textId="7C65EDF8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3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72FC72B4" w14:textId="6D672E04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1.42</w:t>
                  </w:r>
                </w:p>
              </w:tc>
              <w:tc>
                <w:tcPr>
                  <w:tcW w:w="1945" w:type="dxa"/>
                  <w:vAlign w:val="center"/>
                </w:tcPr>
                <w:p w14:paraId="59C96397" w14:textId="2A5D3116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2.76</w:t>
                  </w:r>
                </w:p>
              </w:tc>
              <w:tc>
                <w:tcPr>
                  <w:tcW w:w="1943" w:type="dxa"/>
                  <w:vAlign w:val="bottom"/>
                </w:tcPr>
                <w:p w14:paraId="1DFE8FF8" w14:textId="2384108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2.09 </w:t>
                  </w:r>
                </w:p>
              </w:tc>
            </w:tr>
            <w:tr w:rsidR="00327DFA" w14:paraId="12E8BDD6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11795776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5</w:t>
                  </w:r>
                </w:p>
              </w:tc>
              <w:tc>
                <w:tcPr>
                  <w:tcW w:w="1399" w:type="dxa"/>
                  <w:vAlign w:val="center"/>
                </w:tcPr>
                <w:p w14:paraId="771D15FE" w14:textId="5430E68B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4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31E1A018" w14:textId="73093C42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2.46</w:t>
                  </w:r>
                </w:p>
              </w:tc>
              <w:tc>
                <w:tcPr>
                  <w:tcW w:w="1945" w:type="dxa"/>
                  <w:vAlign w:val="center"/>
                </w:tcPr>
                <w:p w14:paraId="37C78512" w14:textId="4459A10B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3.92</w:t>
                  </w:r>
                </w:p>
              </w:tc>
              <w:tc>
                <w:tcPr>
                  <w:tcW w:w="1943" w:type="dxa"/>
                  <w:vAlign w:val="bottom"/>
                </w:tcPr>
                <w:p w14:paraId="7C48E0E5" w14:textId="1C7AD17A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3.19 </w:t>
                  </w:r>
                </w:p>
              </w:tc>
            </w:tr>
            <w:tr w:rsidR="00327DFA" w14:paraId="52025EA8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05C76BF9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6</w:t>
                  </w:r>
                </w:p>
              </w:tc>
              <w:tc>
                <w:tcPr>
                  <w:tcW w:w="1399" w:type="dxa"/>
                  <w:vAlign w:val="center"/>
                </w:tcPr>
                <w:p w14:paraId="4E85EFE5" w14:textId="3D840095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5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03510620" w14:textId="0C1728F4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3.81</w:t>
                  </w:r>
                </w:p>
              </w:tc>
              <w:tc>
                <w:tcPr>
                  <w:tcW w:w="1945" w:type="dxa"/>
                  <w:vAlign w:val="center"/>
                </w:tcPr>
                <w:p w14:paraId="5664BC9C" w14:textId="6F8ABD6E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4.75</w:t>
                  </w:r>
                </w:p>
              </w:tc>
              <w:tc>
                <w:tcPr>
                  <w:tcW w:w="1943" w:type="dxa"/>
                  <w:vAlign w:val="bottom"/>
                </w:tcPr>
                <w:p w14:paraId="71A49559" w14:textId="2EC30545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4.28 </w:t>
                  </w:r>
                </w:p>
              </w:tc>
            </w:tr>
            <w:tr w:rsidR="00327DFA" w14:paraId="1EDA1441" w14:textId="77777777" w:rsidTr="00D974CD">
              <w:trPr>
                <w:trHeight w:val="57"/>
                <w:jc w:val="center"/>
              </w:trPr>
              <w:tc>
                <w:tcPr>
                  <w:tcW w:w="1047" w:type="dxa"/>
                </w:tcPr>
                <w:p w14:paraId="3FF63F74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7</w:t>
                  </w:r>
                </w:p>
              </w:tc>
              <w:tc>
                <w:tcPr>
                  <w:tcW w:w="1399" w:type="dxa"/>
                  <w:vAlign w:val="center"/>
                </w:tcPr>
                <w:p w14:paraId="64ED189C" w14:textId="389205EB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6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76D5FFD8" w14:textId="54F9E402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5.23</w:t>
                  </w:r>
                </w:p>
              </w:tc>
              <w:tc>
                <w:tcPr>
                  <w:tcW w:w="1945" w:type="dxa"/>
                  <w:vAlign w:val="center"/>
                </w:tcPr>
                <w:p w14:paraId="0AC5063F" w14:textId="11AD0030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5.55</w:t>
                  </w:r>
                </w:p>
              </w:tc>
              <w:tc>
                <w:tcPr>
                  <w:tcW w:w="1943" w:type="dxa"/>
                  <w:vAlign w:val="bottom"/>
                </w:tcPr>
                <w:p w14:paraId="438D4D44" w14:textId="0AADFAA4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5.39 </w:t>
                  </w:r>
                </w:p>
              </w:tc>
            </w:tr>
            <w:tr w:rsidR="00327DFA" w14:paraId="128F1D28" w14:textId="77777777" w:rsidTr="00D974CD">
              <w:trPr>
                <w:trHeight w:val="173"/>
                <w:jc w:val="center"/>
              </w:trPr>
              <w:tc>
                <w:tcPr>
                  <w:tcW w:w="1047" w:type="dxa"/>
                </w:tcPr>
                <w:p w14:paraId="2F47C054" w14:textId="77777777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jc w:val="center"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黑体" w:hint="eastAsia"/>
                      <w:szCs w:val="21"/>
                    </w:rPr>
                    <w:t>8</w:t>
                  </w:r>
                </w:p>
              </w:tc>
              <w:tc>
                <w:tcPr>
                  <w:tcW w:w="1399" w:type="dxa"/>
                  <w:vAlign w:val="center"/>
                </w:tcPr>
                <w:p w14:paraId="6EAA31A0" w14:textId="34ECF4A6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7000</w:t>
                  </w:r>
                </w:p>
              </w:tc>
              <w:tc>
                <w:tcPr>
                  <w:tcW w:w="1943" w:type="dxa"/>
                  <w:vAlign w:val="center"/>
                </w:tcPr>
                <w:p w14:paraId="123EC289" w14:textId="01725B86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-6.18</w:t>
                  </w:r>
                </w:p>
              </w:tc>
              <w:tc>
                <w:tcPr>
                  <w:tcW w:w="1945" w:type="dxa"/>
                  <w:vAlign w:val="center"/>
                </w:tcPr>
                <w:p w14:paraId="0CB9BB8B" w14:textId="1B2DE7A4" w:rsidR="00327DFA" w:rsidRDefault="00327DFA" w:rsidP="00327DF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eastAsia="等线"/>
                      <w:color w:val="000000"/>
                      <w:szCs w:val="21"/>
                    </w:rPr>
                    <w:t>NaN</w:t>
                  </w:r>
                </w:p>
              </w:tc>
              <w:tc>
                <w:tcPr>
                  <w:tcW w:w="1943" w:type="dxa"/>
                  <w:vAlign w:val="bottom"/>
                </w:tcPr>
                <w:p w14:paraId="4C5C78B2" w14:textId="2D15C090" w:rsidR="00327DFA" w:rsidRDefault="00327DFA" w:rsidP="006935BA">
                  <w:pPr>
                    <w:framePr w:hSpace="180" w:wrap="around" w:vAnchor="text" w:hAnchor="page" w:x="1545" w:y="90"/>
                    <w:spacing w:line="360" w:lineRule="auto"/>
                    <w:suppressOverlap/>
                    <w:rPr>
                      <w:rFonts w:eastAsia="黑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>-</w:t>
                  </w:r>
                  <w:r w:rsidR="006935BA">
                    <w:rPr>
                      <w:rFonts w:ascii="等线" w:eastAsia="等线" w:hAnsi="等线"/>
                      <w:color w:val="000000"/>
                      <w:sz w:val="22"/>
                      <w:szCs w:val="22"/>
                    </w:rPr>
                    <w:t>6.18</w:t>
                  </w:r>
                </w:p>
              </w:tc>
            </w:tr>
          </w:tbl>
          <w:p w14:paraId="6EA80168" w14:textId="31043453" w:rsidR="00ED683D" w:rsidRPr="00ED683D" w:rsidRDefault="00C71FE0" w:rsidP="00327DFA"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14:paraId="70DC7FF3" w14:textId="77777777" w:rsidR="00ED683D" w:rsidRDefault="00ED683D" w:rsidP="00ED683D">
            <w:pPr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逐差法计算每增加4个砝码钢丝伸长量：</w:t>
            </w:r>
          </w:p>
          <w:p w14:paraId="56256E89" w14:textId="502AC2FF" w:rsidR="00ED683D" w:rsidRDefault="00ED683D" w:rsidP="00ED683D">
            <w:pPr>
              <w:ind w:firstLineChars="200" w:firstLine="420"/>
              <w:rPr>
                <w:rFonts w:ascii="宋体" w:hAnsi="宋体"/>
                <w:szCs w:val="21"/>
              </w:rPr>
            </w:pPr>
          </w:p>
          <w:tbl>
            <w:tblPr>
              <w:tblW w:w="884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73"/>
              <w:gridCol w:w="1473"/>
              <w:gridCol w:w="1473"/>
              <w:gridCol w:w="1473"/>
              <w:gridCol w:w="1474"/>
              <w:gridCol w:w="1474"/>
            </w:tblGrid>
            <w:tr w:rsidR="00ED683D" w14:paraId="5D4EF34D" w14:textId="77777777" w:rsidTr="00F2451C">
              <w:trPr>
                <w:trHeight w:val="418"/>
                <w:jc w:val="center"/>
              </w:trPr>
              <w:tc>
                <w:tcPr>
                  <w:tcW w:w="1473" w:type="dxa"/>
                  <w:vAlign w:val="center"/>
                </w:tcPr>
                <w:p w14:paraId="750E4EEA" w14:textId="77777777" w:rsidR="00ED683D" w:rsidRDefault="00ED683D" w:rsidP="00ED683D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1473" w:type="dxa"/>
                  <w:vAlign w:val="center"/>
                </w:tcPr>
                <w:p w14:paraId="40F65C59" w14:textId="77777777" w:rsidR="00ED683D" w:rsidRDefault="00ED683D" w:rsidP="00ED683D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</w:p>
              </w:tc>
              <w:tc>
                <w:tcPr>
                  <w:tcW w:w="1473" w:type="dxa"/>
                  <w:vAlign w:val="center"/>
                </w:tcPr>
                <w:p w14:paraId="46418731" w14:textId="77777777" w:rsidR="00ED683D" w:rsidRDefault="00ED683D" w:rsidP="00ED683D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</w:p>
              </w:tc>
              <w:tc>
                <w:tcPr>
                  <w:tcW w:w="1473" w:type="dxa"/>
                  <w:vAlign w:val="center"/>
                </w:tcPr>
                <w:p w14:paraId="5AEC39DE" w14:textId="77777777" w:rsidR="00ED683D" w:rsidRDefault="00ED683D" w:rsidP="00ED683D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3</w:t>
                  </w:r>
                </w:p>
              </w:tc>
              <w:tc>
                <w:tcPr>
                  <w:tcW w:w="1474" w:type="dxa"/>
                  <w:vAlign w:val="center"/>
                </w:tcPr>
                <w:p w14:paraId="3374D609" w14:textId="77777777" w:rsidR="00ED683D" w:rsidRDefault="00ED683D" w:rsidP="00ED683D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</w:t>
                  </w:r>
                </w:p>
              </w:tc>
              <w:tc>
                <w:tcPr>
                  <w:tcW w:w="1474" w:type="dxa"/>
                  <w:vAlign w:val="center"/>
                </w:tcPr>
                <w:p w14:paraId="2443EFB0" w14:textId="77777777" w:rsidR="00ED683D" w:rsidRDefault="00ED683D" w:rsidP="00ED683D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平均</w:t>
                  </w:r>
                </w:p>
              </w:tc>
            </w:tr>
            <w:tr w:rsidR="00063CE9" w14:paraId="7811B89D" w14:textId="77777777" w:rsidTr="00B34A81">
              <w:trPr>
                <w:trHeight w:val="418"/>
                <w:jc w:val="center"/>
              </w:trPr>
              <w:tc>
                <w:tcPr>
                  <w:tcW w:w="1473" w:type="dxa"/>
                  <w:vAlign w:val="center"/>
                </w:tcPr>
                <w:p w14:paraId="38D8ABF0" w14:textId="77777777" w:rsidR="00063CE9" w:rsidRDefault="00063CE9" w:rsidP="00063CE9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473" w:type="dxa"/>
                  <w:vAlign w:val="bottom"/>
                </w:tcPr>
                <w:p w14:paraId="6B48DD4B" w14:textId="3E9B50F4" w:rsidR="00063CE9" w:rsidRDefault="00063CE9" w:rsidP="00063CE9">
                  <w:pPr>
                    <w:framePr w:hSpace="180" w:wrap="around" w:vAnchor="text" w:hAnchor="page" w:x="1545" w:y="90"/>
                    <w:suppressOverlap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4.18 </w:t>
                  </w:r>
                </w:p>
              </w:tc>
              <w:tc>
                <w:tcPr>
                  <w:tcW w:w="1473" w:type="dxa"/>
                  <w:vAlign w:val="bottom"/>
                </w:tcPr>
                <w:p w14:paraId="655E6E8B" w14:textId="53327978" w:rsidR="00063CE9" w:rsidRDefault="00063CE9" w:rsidP="00063CE9">
                  <w:pPr>
                    <w:framePr w:hSpace="180" w:wrap="around" w:vAnchor="text" w:hAnchor="page" w:x="1545" w:y="90"/>
                    <w:suppressOverlap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4.20 </w:t>
                  </w:r>
                </w:p>
              </w:tc>
              <w:tc>
                <w:tcPr>
                  <w:tcW w:w="1473" w:type="dxa"/>
                  <w:vAlign w:val="bottom"/>
                </w:tcPr>
                <w:p w14:paraId="72C3C4B4" w14:textId="654C7CD9" w:rsidR="00063CE9" w:rsidRDefault="00063CE9" w:rsidP="00063CE9">
                  <w:pPr>
                    <w:framePr w:hSpace="180" w:wrap="around" w:vAnchor="text" w:hAnchor="page" w:x="1545" w:y="90"/>
                    <w:suppressOverlap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4.50 </w:t>
                  </w:r>
                </w:p>
              </w:tc>
              <w:tc>
                <w:tcPr>
                  <w:tcW w:w="1474" w:type="dxa"/>
                  <w:vAlign w:val="bottom"/>
                </w:tcPr>
                <w:p w14:paraId="5B5E110B" w14:textId="3F1A4D06" w:rsidR="00063CE9" w:rsidRDefault="00063CE9" w:rsidP="00063CE9">
                  <w:pPr>
                    <w:framePr w:hSpace="180" w:wrap="around" w:vAnchor="text" w:hAnchor="page" w:x="1545" w:y="90"/>
                    <w:suppressOverlap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等线" w:eastAsia="等线" w:hAnsi="等线" w:hint="eastAsia"/>
                      <w:color w:val="000000"/>
                      <w:sz w:val="22"/>
                      <w:szCs w:val="22"/>
                    </w:rPr>
                    <w:t xml:space="preserve">-4.09 </w:t>
                  </w:r>
                </w:p>
              </w:tc>
              <w:tc>
                <w:tcPr>
                  <w:tcW w:w="1474" w:type="dxa"/>
                  <w:vAlign w:val="center"/>
                </w:tcPr>
                <w:p w14:paraId="42C0C350" w14:textId="602907B9" w:rsidR="00063CE9" w:rsidRDefault="00063CE9" w:rsidP="00063CE9">
                  <w:pPr>
                    <w:framePr w:hSpace="180" w:wrap="around" w:vAnchor="text" w:hAnchor="page" w:x="1545" w:y="90"/>
                    <w:suppressOverlap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szCs w:val="21"/>
                    </w:rPr>
                    <w:t xml:space="preserve">-4.24 </w:t>
                  </w:r>
                </w:p>
              </w:tc>
            </w:tr>
          </w:tbl>
          <w:p w14:paraId="095826F4" w14:textId="2CE5FC66" w:rsidR="00ED683D" w:rsidRDefault="00DC59AC" w:rsidP="00327DFA">
            <w:r w:rsidRPr="00C71FE0">
              <w:rPr>
                <w:rFonts w:ascii="宋体" w:hAnsi="宋体"/>
                <w:position w:val="-10"/>
                <w:szCs w:val="21"/>
              </w:rPr>
              <w:object w:dxaOrig="1359" w:dyaOrig="360" w14:anchorId="13878948">
                <v:shape id="_x0000_i1197" type="#_x0000_t75" style="width:67.8pt;height:17.75pt" o:ole="">
                  <v:imagedata r:id="rId42" o:title=""/>
                </v:shape>
                <o:OLEObject Type="Embed" ProgID="Equation.3" ShapeID="_x0000_i1197" DrawAspect="Content" ObjectID="_1775211303" r:id="rId43"/>
              </w:object>
            </w:r>
            <w:r>
              <w:rPr>
                <w:rFonts w:ascii="宋体" w:hAnsi="宋体" w:hint="eastAsia"/>
                <w:szCs w:val="21"/>
              </w:rPr>
              <w:t xml:space="preserve"> ， </w:t>
            </w:r>
            <w:r>
              <w:rPr>
                <w:rFonts w:ascii="宋体" w:hAnsi="宋体"/>
                <w:position w:val="-12"/>
                <w:szCs w:val="21"/>
              </w:rPr>
              <w:object w:dxaOrig="1020" w:dyaOrig="360" w14:anchorId="51AA3E10">
                <v:shape id="_x0000_i1194" type="#_x0000_t75" style="width:51.45pt;height:17.75pt;mso-wrap-style:square;mso-position-horizontal-relative:page;mso-position-vertical-relative:page" o:ole="">
                  <v:imagedata r:id="rId44" o:title=""/>
                </v:shape>
                <o:OLEObject Type="Embed" ProgID="Equation.3" ShapeID="_x0000_i1194" DrawAspect="Content" ObjectID="_1775211304" r:id="rId45"/>
              </w:object>
            </w:r>
            <w:r>
              <w:rPr>
                <w:rFonts w:ascii="宋体" w:hAnsi="宋体" w:hint="eastAsia"/>
                <w:szCs w:val="21"/>
              </w:rPr>
              <w:t xml:space="preserve">， </w:t>
            </w:r>
            <w:r>
              <w:rPr>
                <w:rFonts w:ascii="宋体" w:hAnsi="宋体"/>
                <w:position w:val="-12"/>
                <w:szCs w:val="21"/>
              </w:rPr>
              <w:object w:dxaOrig="999" w:dyaOrig="359" w14:anchorId="0B1BBA6A">
                <v:shape id="_x0000_i1195" type="#_x0000_t75" style="width:50.05pt;height:17.75pt;mso-wrap-style:square;mso-position-horizontal-relative:page;mso-position-vertical-relative:page" o:ole="">
                  <v:imagedata r:id="rId46" o:title=""/>
                </v:shape>
                <o:OLEObject Type="Embed" ProgID="Equation.3" ShapeID="_x0000_i1195" DrawAspect="Content" ObjectID="_1775211305" r:id="rId47"/>
              </w:object>
            </w:r>
            <w:r>
              <w:rPr>
                <w:rFonts w:ascii="宋体" w:hAnsi="宋体" w:hint="eastAsia"/>
                <w:szCs w:val="21"/>
              </w:rPr>
              <w:t xml:space="preserve">， </w:t>
            </w:r>
            <w:r>
              <w:rPr>
                <w:rFonts w:ascii="宋体" w:hAnsi="宋体"/>
                <w:position w:val="-12"/>
                <w:szCs w:val="21"/>
              </w:rPr>
              <w:object w:dxaOrig="999" w:dyaOrig="359" w14:anchorId="41CB3CBD">
                <v:shape id="_x0000_i1196" type="#_x0000_t75" style="width:50.05pt;height:17.75pt;mso-wrap-style:square;mso-position-horizontal-relative:page;mso-position-vertical-relative:page" o:ole="">
                  <v:imagedata r:id="rId48" o:title=""/>
                </v:shape>
                <o:OLEObject Type="Embed" ProgID="Equation.3" ShapeID="_x0000_i1196" DrawAspect="Content" ObjectID="_1775211306" r:id="rId49"/>
              </w:object>
            </w:r>
          </w:p>
          <w:p w14:paraId="04C7C8B0" w14:textId="7F6AC5F9" w:rsidR="00ED683D" w:rsidRDefault="00ED683D" w:rsidP="00327DFA"/>
          <w:p w14:paraId="64787839" w14:textId="5DCF60A4" w:rsidR="00ED683D" w:rsidRDefault="00ED683D" w:rsidP="00327DFA"/>
          <w:p w14:paraId="77BB6E62" w14:textId="6C869AA3" w:rsidR="00DC59AC" w:rsidRDefault="00DC59AC" w:rsidP="00327DFA"/>
          <w:p w14:paraId="02E754EE" w14:textId="77777777" w:rsidR="00DC59AC" w:rsidRDefault="00DC59AC" w:rsidP="00327DFA">
            <w:pPr>
              <w:rPr>
                <w:rFonts w:hint="eastAsia"/>
              </w:rPr>
            </w:pPr>
          </w:p>
          <w:p w14:paraId="7AD62E0D" w14:textId="05B1B405" w:rsidR="00ED683D" w:rsidRDefault="00ED683D" w:rsidP="00327DFA"/>
          <w:p w14:paraId="0D53CAB5" w14:textId="77777777" w:rsidR="00ED683D" w:rsidRPr="00E859A2" w:rsidRDefault="00ED683D" w:rsidP="00327DFA">
            <w:pPr>
              <w:rPr>
                <w:rFonts w:hint="eastAsia"/>
              </w:rPr>
            </w:pPr>
          </w:p>
          <w:p w14:paraId="1A675ADA" w14:textId="3E40C72B" w:rsidR="007D0563" w:rsidRPr="007D0563" w:rsidRDefault="006E2B83" w:rsidP="007D0563">
            <w:pPr>
              <w:pStyle w:val="a9"/>
              <w:numPr>
                <w:ilvl w:val="0"/>
                <w:numId w:val="1"/>
              </w:numPr>
              <w:ind w:firstLineChars="0"/>
              <w:rPr>
                <w:b/>
                <w:bCs/>
                <w:i/>
                <w:iCs/>
              </w:rPr>
            </w:pPr>
            <w:r w:rsidRPr="00941CE6">
              <w:rPr>
                <w:rFonts w:hint="eastAsia"/>
                <w:b/>
                <w:bCs/>
              </w:rPr>
              <w:lastRenderedPageBreak/>
              <w:t>计算杨氏模量</w:t>
            </w:r>
            <w:r w:rsidRPr="00941CE6">
              <w:rPr>
                <w:rFonts w:hint="eastAsia"/>
                <w:b/>
                <w:bCs/>
              </w:rPr>
              <w:t xml:space="preserve"> </w:t>
            </w:r>
            <w:r w:rsidRPr="00941CE6">
              <w:rPr>
                <w:rFonts w:hint="eastAsia"/>
                <w:b/>
                <w:bCs/>
                <w:i/>
                <w:iCs/>
              </w:rPr>
              <w:t>E</w:t>
            </w:r>
            <w:r w:rsidRPr="00941CE6">
              <w:rPr>
                <w:rFonts w:hint="eastAsia"/>
                <w:b/>
                <w:bCs/>
                <w:i/>
                <w:iCs/>
              </w:rPr>
              <w:t>：</w:t>
            </w:r>
          </w:p>
          <w:p w14:paraId="47CA2A3C" w14:textId="6CAE64BD" w:rsidR="00775D0E" w:rsidRPr="00AF0047" w:rsidRDefault="004C325D" w:rsidP="004C325D">
            <w:pPr>
              <w:ind w:rightChars="200" w:right="420"/>
            </w:pPr>
            <w:r>
              <w:rPr>
                <w:rFonts w:hint="eastAsia"/>
              </w:rPr>
              <w:t>根据杨氏模量的计算公式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要计算杨氏模量：</w:t>
            </w:r>
          </w:p>
          <w:p w14:paraId="451DD4BE" w14:textId="0BCF971C" w:rsidR="008B78F3" w:rsidRDefault="00775D0E" w:rsidP="00775D0E">
            <w:pPr>
              <w:spacing w:line="720" w:lineRule="auto"/>
              <w:rPr>
                <w:rFonts w:hint="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  <m:r>
                      <w:rPr>
                        <w:rFonts w:ascii="Cambria Math" w:hAnsi="Cambria Math"/>
                      </w:rPr>
                      <m:t>FL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l</m:t>
                    </m:r>
                  </m:den>
                </m:f>
              </m:oMath>
            </m:oMathPara>
          </w:p>
          <w:p w14:paraId="23260620" w14:textId="409595C2" w:rsidR="00775D0E" w:rsidRDefault="00775D0E" w:rsidP="00872ACD">
            <w:pPr>
              <w:ind w:leftChars="-16" w:left="-34" w:rightChars="200" w:right="420" w:firstLineChars="200" w:firstLine="420"/>
            </w:pPr>
            <w:r>
              <w:rPr>
                <w:rFonts w:hint="eastAsia"/>
              </w:rPr>
              <w:t>首先，我们把参与计算的各个量表示为</w:t>
            </w:r>
            <m:oMath>
              <m:r>
                <w:rPr>
                  <w:rFonts w:ascii="Cambria Math" w:hAnsi="Cambria Math"/>
                </w:rPr>
                <m:t>N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acc>
              <m:r>
                <w:rPr>
                  <w:rFonts w:ascii="Cambria Math" w:hAnsi="Cambria Math"/>
                </w:rPr>
                <m:t>±∆N</m:t>
              </m:r>
            </m:oMath>
            <w:r>
              <w:rPr>
                <w:rFonts w:hint="eastAsia"/>
              </w:rPr>
              <w:t>的形式，然后再计算杨氏模量</w:t>
            </w:r>
            <w:r>
              <w:rPr>
                <w:rFonts w:hint="eastAsia"/>
              </w:rPr>
              <w:t>E</w:t>
            </w:r>
            <w:r>
              <w:rPr>
                <w:rFonts w:hint="eastAsia"/>
              </w:rPr>
              <w:t>，其中，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均为单次测量，只有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类不确定度。</w:t>
            </w:r>
          </w:p>
          <w:p w14:paraId="04C5B246" w14:textId="42A27BB3" w:rsidR="00775D0E" w:rsidRDefault="004C325D" w:rsidP="00872ACD">
            <w:pPr>
              <w:ind w:rightChars="200" w:right="420"/>
            </w:pPr>
            <w:r>
              <w:rPr>
                <w:rFonts w:hint="eastAsia"/>
              </w:rPr>
              <w:t>分别计算如下</w:t>
            </w:r>
            <w:r w:rsidR="00775D0E">
              <w:rPr>
                <w:rFonts w:hint="eastAsia"/>
              </w:rPr>
              <w:t>：</w:t>
            </w:r>
          </w:p>
          <w:p w14:paraId="5EC127C2" w14:textId="35E4C239" w:rsidR="008B78F3" w:rsidRDefault="008B78F3" w:rsidP="004C325D">
            <w:pPr>
              <w:ind w:rightChars="200" w:right="420"/>
              <w:rPr>
                <w:rFonts w:hint="eastAsia"/>
              </w:rPr>
            </w:pPr>
          </w:p>
          <w:p w14:paraId="2F54E732" w14:textId="77777777" w:rsidR="00775D0E" w:rsidRDefault="00775D0E" w:rsidP="004C325D">
            <w:pPr>
              <w:pStyle w:val="a9"/>
              <w:numPr>
                <w:ilvl w:val="0"/>
                <w:numId w:val="2"/>
              </w:numPr>
              <w:ind w:rightChars="200" w:right="420" w:firstLineChars="0"/>
            </w:pPr>
            <w:r w:rsidRPr="004C325D">
              <w:rPr>
                <w:rFonts w:hint="eastAsia"/>
                <w:b/>
              </w:rPr>
              <w:t>钢丝所受的拉力</w:t>
            </w:r>
            <w:r w:rsidRPr="004C325D">
              <w:rPr>
                <w:rFonts w:hint="eastAsia"/>
                <w:b/>
              </w:rPr>
              <w:t>F</w:t>
            </w:r>
            <w:r w:rsidRPr="004C325D">
              <w:rPr>
                <w:rFonts w:hint="eastAsia"/>
                <w:b/>
              </w:rPr>
              <w:t>：</w:t>
            </w:r>
            <w:r>
              <w:rPr>
                <w:rFonts w:hint="eastAsia"/>
              </w:rPr>
              <w:t>砝码质量</w:t>
            </w:r>
            <w:r>
              <w:fldChar w:fldCharType="begin"/>
            </w:r>
            <w:r>
              <w:instrText xml:space="preserve"> MERGEFIELD </w:instrText>
            </w:r>
            <w:r>
              <w:instrText>砝码质量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1000</w:t>
            </w:r>
            <w:r>
              <w:fldChar w:fldCharType="end"/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，仪器误差：±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MERGEFIELD "</w:instrText>
            </w:r>
            <w:r>
              <w:rPr>
                <w:rFonts w:hint="eastAsia"/>
              </w:rPr>
              <w:instrText>砝码误差</w:instrText>
            </w:r>
            <w:r>
              <w:rPr>
                <w:rFonts w:hint="eastAsia"/>
              </w:rPr>
              <w:instrText>"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fldChar w:fldCharType="end"/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。</w:t>
            </w:r>
          </w:p>
          <w:p w14:paraId="4446D36B" w14:textId="77777777" w:rsidR="002A621A" w:rsidRDefault="00775D0E" w:rsidP="00587865">
            <w:pPr>
              <w:ind w:rightChars="200" w:right="420" w:firstLineChars="200" w:firstLine="420"/>
            </w:pPr>
            <w:r>
              <w:rPr>
                <w:rFonts w:hint="eastAsia"/>
              </w:rPr>
              <w:t>因为此处使用逐差法计算的是每次增减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砝码时钢丝的伸长量，所以计算钢丝所受拉力时要将砝码质量乘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：</w:t>
            </w:r>
          </w:p>
          <w:p w14:paraId="696D2584" w14:textId="4875334D" w:rsidR="002A621A" w:rsidRDefault="002A621A" w:rsidP="002A621A">
            <w:pPr>
              <w:ind w:rightChars="200" w:right="420"/>
              <w:rPr>
                <w:rFonts w:hint="eastAsia"/>
              </w:rPr>
            </w:pPr>
            <w:r>
              <w:rPr>
                <w:rFonts w:hint="eastAsia"/>
              </w:rPr>
              <w:t>钢丝所受拉力</w:t>
            </w:r>
            <w:r w:rsidR="00775D0E">
              <w:rPr>
                <w:rFonts w:hint="eastAsia"/>
              </w:rPr>
              <w:t>为：</w:t>
            </w:r>
          </w:p>
          <w:p w14:paraId="271C0BE2" w14:textId="7253BC4C" w:rsidR="002A621A" w:rsidRDefault="0070612B" w:rsidP="002A621A">
            <w:pPr>
              <w:ind w:leftChars="146" w:left="307" w:rightChars="200" w:right="420"/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 w:hint="eastAsia"/>
                </w:rPr>
                <m:t>mg</m:t>
              </m:r>
              <m:r>
                <w:rPr>
                  <w:rFonts w:ascii="Cambria Math" w:hAnsi="Cambria Math"/>
                </w:rPr>
                <m:t>=4×1</m:t>
              </m:r>
              <m:r>
                <w:rPr>
                  <w:rFonts w:ascii="Cambria Math" w:hAnsi="Cambria Math" w:hint="eastAsia"/>
                </w:rPr>
                <m:t>kg</m:t>
              </m:r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.8N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kg</m:t>
                  </m:r>
                </m:den>
              </m:f>
              <m:r>
                <w:rPr>
                  <w:rFonts w:ascii="Cambria Math" w:hAnsi="Cambria Math"/>
                </w:rPr>
                <m:t>=39.2N</m:t>
              </m:r>
            </m:oMath>
            <w:r w:rsidR="002A621A">
              <w:rPr>
                <w:rFonts w:hint="eastAsia"/>
              </w:rPr>
              <w:t xml:space="preserve"> </w:t>
            </w:r>
          </w:p>
          <w:p w14:paraId="55243090" w14:textId="77777777" w:rsidR="002A621A" w:rsidRDefault="002A621A" w:rsidP="002A621A">
            <w:pPr>
              <w:ind w:rightChars="200" w:right="420"/>
            </w:pPr>
            <w:r>
              <w:rPr>
                <w:rFonts w:hint="eastAsia"/>
              </w:rPr>
              <w:t>不确定度：</w:t>
            </w:r>
          </w:p>
          <w:p w14:paraId="77F62362" w14:textId="4CEA574E" w:rsidR="00775D0E" w:rsidRDefault="002A621A" w:rsidP="002A621A">
            <w:pPr>
              <w:ind w:rightChars="200" w:right="420"/>
            </w:pPr>
            <m:oMathPara>
              <m:oMath>
                <m:r>
                  <w:rPr>
                    <w:rFonts w:ascii="Cambria Math" w:hAnsi="Cambria Math" w:hint="eastAsia"/>
                  </w:rPr>
                  <m:t>Δ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仪器误差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 w:hint="eastAsia"/>
                  </w:rPr>
                  <m:t>Δmg</m:t>
                </m:r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4×1</m:t>
                </m:r>
                <m:r>
                  <w:rPr>
                    <w:rFonts w:ascii="Cambria Math" w:hAnsi="Cambria Math" w:hint="eastAsia"/>
                  </w:rPr>
                  <m:t>g</m:t>
                </m:r>
                <m:r>
                  <w:rPr>
                    <w:rFonts w:ascii="Cambria Math" w:hAnsi="Cambria Math"/>
                  </w:rPr>
                  <m:t>×0.001×9.8N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≈0.0226N</m:t>
                </m:r>
              </m:oMath>
            </m:oMathPara>
          </w:p>
          <w:p w14:paraId="7EA8A03E" w14:textId="0444A25F" w:rsidR="00472B96" w:rsidRDefault="002A621A" w:rsidP="00775D0E">
            <w:pPr>
              <w:spacing w:line="720" w:lineRule="auto"/>
            </w:pPr>
            <w:r>
              <w:rPr>
                <w:rFonts w:hint="eastAsia"/>
              </w:rPr>
              <w:t>故：</w:t>
            </w:r>
            <m:oMath>
              <m:r>
                <w:rPr>
                  <w:rFonts w:ascii="Cambria Math" w:hAnsi="Cambria Math"/>
                </w:rPr>
                <m:t>F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r>
                <w:rPr>
                  <w:rFonts w:ascii="Cambria Math" w:hAnsi="Cambria Math" w:hint="eastAsia"/>
                </w:rPr>
                <m:t>±</m:t>
              </m:r>
              <m:r>
                <w:rPr>
                  <w:rFonts w:ascii="Cambria Math" w:hAnsi="Cambria Math" w:hint="eastAsia"/>
                </w:rPr>
                <m:t>Δ</m:t>
              </m:r>
              <m:r>
                <w:rPr>
                  <w:rFonts w:ascii="Cambria Math" w:hAnsi="Cambria Math"/>
                </w:rPr>
                <m:t>F=(39.2</m:t>
              </m:r>
              <m:r>
                <w:rPr>
                  <w:rFonts w:ascii="Cambria Math" w:hAnsi="Cambria Math" w:hint="eastAsia"/>
                </w:rPr>
                <m:t>±</m:t>
              </m:r>
              <m:r>
                <w:rPr>
                  <w:rFonts w:ascii="Cambria Math" w:hAnsi="Cambria Math"/>
                </w:rPr>
                <m:t>0.0226)N</m:t>
              </m:r>
            </m:oMath>
          </w:p>
          <w:p w14:paraId="5815D8AC" w14:textId="77777777" w:rsidR="00472B96" w:rsidRDefault="00472B96" w:rsidP="00775D0E">
            <w:pPr>
              <w:spacing w:line="720" w:lineRule="auto"/>
              <w:rPr>
                <w:rFonts w:hint="eastAsia"/>
                <w:i/>
              </w:rPr>
            </w:pPr>
          </w:p>
          <w:p w14:paraId="12DFDA85" w14:textId="4B2C8F1A" w:rsidR="00775D0E" w:rsidRDefault="00775D0E" w:rsidP="00472B96">
            <w:pPr>
              <w:pStyle w:val="a9"/>
              <w:numPr>
                <w:ilvl w:val="0"/>
                <w:numId w:val="2"/>
              </w:numPr>
              <w:ind w:rightChars="200" w:right="420" w:firstLineChars="0"/>
            </w:pPr>
            <w:r w:rsidRPr="00472B96">
              <w:rPr>
                <w:rFonts w:hint="eastAsia"/>
                <w:b/>
              </w:rPr>
              <w:t>金属丝长度：</w:t>
            </w:r>
            <w:r>
              <w:rPr>
                <w:rFonts w:hint="eastAsia"/>
              </w:rPr>
              <w:t>L=55.1cm</w:t>
            </w:r>
            <w:r>
              <w:rPr>
                <w:rFonts w:hint="eastAsia"/>
              </w:rPr>
              <w:t>，钢卷尺仪器误差：±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MERGEFIELD "</w:instrText>
            </w:r>
            <w:r>
              <w:rPr>
                <w:rFonts w:hint="eastAsia"/>
              </w:rPr>
              <w:instrText>钢卷尺误差</w:instrText>
            </w:r>
            <w:r>
              <w:rPr>
                <w:rFonts w:hint="eastAsia"/>
              </w:rPr>
              <w:instrText>"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0.1</w:t>
            </w:r>
            <w:r>
              <w:fldChar w:fldCharType="end"/>
            </w:r>
            <w:r>
              <w:rPr>
                <w:rFonts w:hint="eastAsia"/>
              </w:rPr>
              <w:t>cm</w:t>
            </w:r>
            <w:r>
              <w:rPr>
                <w:rFonts w:hint="eastAsia"/>
              </w:rPr>
              <w:t>。</w:t>
            </w:r>
          </w:p>
          <w:p w14:paraId="3C206C99" w14:textId="77777777" w:rsidR="00472B96" w:rsidRPr="00472B96" w:rsidRDefault="00775D0E" w:rsidP="00472B96">
            <m:oMathPara>
              <m:oMathParaPr>
                <m:jc m:val="left"/>
              </m:oMathParaPr>
              <m:oMath>
                <m:r>
                  <w:rPr>
                    <w:rFonts w:ascii="Cambria Math" w:hAnsi="Cambria Math" w:hint="eastAsia"/>
                  </w:rPr>
                  <m:t>Δ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仪器误差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</m:t>
                </m:r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 w:hint="eastAsia"/>
                  </w:rPr>
                  <m:t>cm</m:t>
                </m:r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≈</m:t>
                </m:r>
                <m:r>
                  <w:rPr>
                    <w:rFonts w:ascii="Cambria Math" w:hAnsi="Cambria Math"/>
                    <w:i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ERGEFIELD delta_L </m:t>
                </m:r>
                <m:r>
                  <w:rPr>
                    <w:rFonts w:ascii="Cambria Math" w:hAnsi="Cambria Math"/>
                    <w:i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0.0577</m:t>
                </m:r>
                <m:r>
                  <w:rPr>
                    <w:rFonts w:ascii="Cambria Math" w:hAnsi="Cambria Math"/>
                    <w:i/>
                  </w:rPr>
                  <w:fldChar w:fldCharType="end"/>
                </m:r>
                <m:r>
                  <w:rPr>
                    <w:rFonts w:ascii="Cambria Math" w:hAnsi="Cambria Math" w:hint="eastAsia"/>
                  </w:rPr>
                  <m:t>cm</m:t>
                </m:r>
              </m:oMath>
            </m:oMathPara>
          </w:p>
          <w:p w14:paraId="0BC4EBB8" w14:textId="7E308AEA" w:rsidR="00775D0E" w:rsidRPr="00472B96" w:rsidRDefault="00472B96" w:rsidP="00472B96">
            <w:r>
              <w:rPr>
                <w:rFonts w:hint="eastAsia"/>
              </w:rPr>
              <w:t>故：</w:t>
            </w:r>
            <m:oMath>
              <m:r>
                <w:rPr>
                  <w:rFonts w:ascii="Cambria Math" w:hAnsi="Cambria Math"/>
                </w:rPr>
                <m:t>L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acc>
              <m:r>
                <w:rPr>
                  <w:rFonts w:ascii="Cambria Math" w:hAnsi="Cambria Math" w:hint="eastAsia"/>
                </w:rPr>
                <m:t>±</m:t>
              </m:r>
              <m:r>
                <w:rPr>
                  <w:rFonts w:ascii="Cambria Math" w:hAnsi="Cambria Math" w:hint="eastAsia"/>
                </w:rPr>
                <m:t>Δ</m:t>
              </m:r>
              <m:r>
                <w:rPr>
                  <w:rFonts w:ascii="Cambria Math" w:hAnsi="Cambria Math"/>
                </w:rPr>
                <m:t>L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5.1</m:t>
                  </m:r>
                  <m:r>
                    <w:rPr>
                      <w:rFonts w:ascii="Cambria Math" w:hAnsi="Cambria Math" w:hint="eastAsia"/>
                    </w:rPr>
                    <m:t>±</m:t>
                  </m:r>
                  <m:r>
                    <w:rPr>
                      <w:rFonts w:ascii="Cambria Math" w:hAnsi="Cambria Math"/>
                      <w:i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MERGEFIELD "delta_L" </m:t>
                  </m:r>
                  <m:r>
                    <w:rPr>
                      <w:rFonts w:ascii="Cambria Math" w:hAnsi="Cambria Math"/>
                      <w:i/>
                    </w:rPr>
                    <w:fldChar w:fldCharType="separate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0.0577</m:t>
                  </m:r>
                  <m:r>
                    <w:rPr>
                      <w:rFonts w:ascii="Cambria Math" w:hAnsi="Cambria Math"/>
                      <w:i/>
                    </w:rPr>
                    <w:fldChar w:fldCharType="end"/>
                  </m:r>
                </m:e>
              </m:d>
              <m:r>
                <w:rPr>
                  <w:rFonts w:ascii="Cambria Math" w:hAnsi="Cambria Math" w:hint="eastAsia"/>
                </w:rPr>
                <m:t>cm</m:t>
              </m:r>
            </m:oMath>
          </w:p>
          <w:p w14:paraId="5D9849B2" w14:textId="36502295" w:rsidR="008B78F3" w:rsidRDefault="008B78F3" w:rsidP="00775D0E">
            <w:pPr>
              <w:spacing w:line="720" w:lineRule="auto"/>
              <w:rPr>
                <w:i/>
              </w:rPr>
            </w:pPr>
          </w:p>
          <w:p w14:paraId="1C93B761" w14:textId="7CCA9F0D" w:rsidR="00775D0E" w:rsidRDefault="00775D0E" w:rsidP="00472B96">
            <w:pPr>
              <w:pStyle w:val="a9"/>
              <w:numPr>
                <w:ilvl w:val="0"/>
                <w:numId w:val="2"/>
              </w:numPr>
              <w:ind w:rightChars="200" w:right="420" w:firstLineChars="0"/>
            </w:pPr>
            <w:r w:rsidRPr="00472B96">
              <w:rPr>
                <w:rFonts w:hint="eastAsia"/>
                <w:b/>
              </w:rPr>
              <w:t>光杠杆与镜尺组距离：</w:t>
            </w:r>
            <w:r>
              <w:rPr>
                <w:rFonts w:hint="eastAsia"/>
              </w:rPr>
              <w:t>D =186.9cm</w:t>
            </w:r>
            <w:r>
              <w:rPr>
                <w:rFonts w:hint="eastAsia"/>
              </w:rPr>
              <w:t>，钢卷尺仪器误差：±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MERGEFIELD </w:instrText>
            </w:r>
            <w:r>
              <w:rPr>
                <w:rFonts w:hint="eastAsia"/>
              </w:rPr>
              <w:instrText>钢卷尺误差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0.1</w:t>
            </w:r>
            <w:r>
              <w:fldChar w:fldCharType="end"/>
            </w:r>
            <w:r>
              <w:rPr>
                <w:rFonts w:hint="eastAsia"/>
              </w:rPr>
              <w:t>cm</w:t>
            </w:r>
            <w:r>
              <w:rPr>
                <w:rFonts w:hint="eastAsia"/>
              </w:rPr>
              <w:t>。</w:t>
            </w:r>
          </w:p>
          <w:p w14:paraId="69EECD4B" w14:textId="50A0FE41" w:rsidR="00775D0E" w:rsidRPr="00472B96" w:rsidRDefault="00775D0E" w:rsidP="00472B96">
            <w:pPr>
              <w:jc w:val="left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hint="eastAsia"/>
                  </w:rPr>
                  <m:t>Δ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仪器误差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.</m:t>
                </m:r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 w:hint="eastAsia"/>
                  </w:rPr>
                  <m:t>cm</m:t>
                </m:r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≈</m:t>
                </m:r>
                <m:r>
                  <w:rPr>
                    <w:rFonts w:ascii="Cambria Math" w:hAnsi="Cambria Math"/>
                    <w:i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ERGEFIELD delta_D </m:t>
                </m:r>
                <m:r>
                  <w:rPr>
                    <w:rFonts w:ascii="Cambria Math" w:hAnsi="Cambria Math"/>
                    <w:i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0.0577</m:t>
                </m:r>
                <m:r>
                  <w:rPr>
                    <w:rFonts w:ascii="Cambria Math" w:hAnsi="Cambria Math"/>
                    <w:i/>
                  </w:rPr>
                  <w:fldChar w:fldCharType="end"/>
                </m:r>
                <m:r>
                  <w:rPr>
                    <w:rFonts w:ascii="Cambria Math" w:hAnsi="Cambria Math" w:hint="eastAsia"/>
                  </w:rPr>
                  <m:t>cm</m:t>
                </m:r>
              </m:oMath>
            </m:oMathPara>
          </w:p>
          <w:p w14:paraId="094693E9" w14:textId="7BF4B6EB" w:rsidR="00775D0E" w:rsidRDefault="00472B96" w:rsidP="00472B96">
            <w:pPr>
              <w:spacing w:line="720" w:lineRule="auto"/>
              <w:jc w:val="left"/>
              <w:rPr>
                <w:i/>
              </w:rPr>
            </w:pPr>
            <w:r>
              <w:rPr>
                <w:rFonts w:hint="eastAsia"/>
              </w:rPr>
              <w:t>故：</w:t>
            </w:r>
            <m:oMath>
              <m:r>
                <w:rPr>
                  <w:rFonts w:ascii="Cambria Math" w:hAnsi="Cambria Math"/>
                </w:rPr>
                <m:t>D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 w:hint="eastAsia"/>
                </w:rPr>
                <m:t>±</m:t>
              </m:r>
              <m:r>
                <w:rPr>
                  <w:rFonts w:ascii="Cambria Math" w:hAnsi="Cambria Math" w:hint="eastAsia"/>
                </w:rPr>
                <m:t>Δ</m:t>
              </m:r>
              <m:r>
                <w:rPr>
                  <w:rFonts w:ascii="Cambria Math" w:hAnsi="Cambria Math"/>
                </w:rPr>
                <m:t>D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86.9</m:t>
                  </m:r>
                  <m:r>
                    <w:rPr>
                      <w:rFonts w:ascii="Cambria Math" w:hAnsi="Cambria Math" w:hint="eastAsia"/>
                    </w:rPr>
                    <m:t>±</m:t>
                  </m:r>
                  <m:r>
                    <w:rPr>
                      <w:rFonts w:ascii="Cambria Math" w:hAnsi="Cambria Math"/>
                      <w:i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MERGEFIELD delta_D </m:t>
                  </m:r>
                  <m:r>
                    <w:rPr>
                      <w:rFonts w:ascii="Cambria Math" w:hAnsi="Cambria Math"/>
                      <w:i/>
                    </w:rPr>
                    <w:fldChar w:fldCharType="separate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0.0577</m:t>
                  </m:r>
                  <m:r>
                    <w:rPr>
                      <w:rFonts w:ascii="Cambria Math" w:hAnsi="Cambria Math"/>
                      <w:i/>
                    </w:rPr>
                    <w:fldChar w:fldCharType="end"/>
                  </m:r>
                </m:e>
              </m:d>
              <m:r>
                <w:rPr>
                  <w:rFonts w:ascii="Cambria Math" w:hAnsi="Cambria Math" w:hint="eastAsia"/>
                </w:rPr>
                <m:t>cm</m:t>
              </m:r>
            </m:oMath>
          </w:p>
          <w:p w14:paraId="73A50711" w14:textId="77777777" w:rsidR="00775D0E" w:rsidRDefault="00775D0E" w:rsidP="00775D0E">
            <w:pPr>
              <w:ind w:leftChars="200" w:left="420" w:rightChars="200" w:right="420" w:firstLineChars="200" w:firstLine="420"/>
            </w:pPr>
          </w:p>
          <w:p w14:paraId="06B3B27B" w14:textId="38FF2109" w:rsidR="00775D0E" w:rsidRDefault="00775D0E" w:rsidP="00872ACD">
            <w:pPr>
              <w:pStyle w:val="a9"/>
              <w:numPr>
                <w:ilvl w:val="0"/>
                <w:numId w:val="2"/>
              </w:numPr>
              <w:ind w:rightChars="200" w:right="420" w:firstLineChars="0"/>
            </w:pPr>
            <w:r w:rsidRPr="00872ACD">
              <w:rPr>
                <w:rFonts w:hint="eastAsia"/>
                <w:b/>
              </w:rPr>
              <w:t>光杠杆常数：</w:t>
            </w:r>
            <w:r w:rsidR="00F21DE5">
              <w:rPr>
                <w:rFonts w:hint="eastAsia"/>
              </w:rPr>
              <w:t>b =</w:t>
            </w:r>
            <w:r w:rsidR="00F21DE5">
              <w:t>7</w:t>
            </w:r>
            <w:r>
              <w:rPr>
                <w:rFonts w:hint="eastAsia"/>
              </w:rPr>
              <w:t>5.38mm</w:t>
            </w:r>
            <w:r>
              <w:rPr>
                <w:rFonts w:hint="eastAsia"/>
              </w:rPr>
              <w:t>，卡尺仪器误差：±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MERGEFIELD </w:instrText>
            </w:r>
            <w:r>
              <w:rPr>
                <w:rFonts w:hint="eastAsia"/>
              </w:rPr>
              <w:instrText>卡尺误差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0.02</w:t>
            </w:r>
            <w:r>
              <w:fldChar w:fldCharType="end"/>
            </w:r>
            <w:r>
              <w:rPr>
                <w:rFonts w:hint="eastAsia"/>
              </w:rPr>
              <w:t>mm</w:t>
            </w:r>
          </w:p>
          <w:p w14:paraId="60C401DB" w14:textId="77777777" w:rsidR="00872ACD" w:rsidRPr="00872ACD" w:rsidRDefault="00775D0E" w:rsidP="00872ACD">
            <m:oMathPara>
              <m:oMathParaPr>
                <m:jc m:val="left"/>
              </m:oMathParaPr>
              <m:oMath>
                <m:r>
                  <w:rPr>
                    <w:rFonts w:ascii="Cambria Math" w:hAnsi="Cambria Math" w:hint="eastAsia"/>
                  </w:rPr>
                  <m:t>Δ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w:rPr>
                        <w:rFonts w:ascii="Cambria Math" w:hAnsi="Cambria Math" w:hint="eastAsi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仪器误差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ERGEFIELD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卡尺误差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0.0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fldChar w:fldCharType="end"/>
                </m:r>
                <m:r>
                  <w:rPr>
                    <w:rFonts w:ascii="Cambria Math" w:hAnsi="Cambria Math" w:hint="eastAsia"/>
                  </w:rPr>
                  <m:t>mm</m:t>
                </m:r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≈</m:t>
                </m:r>
                <m:r>
                  <w:rPr>
                    <w:rFonts w:ascii="Cambria Math" w:hAnsi="Cambria Math"/>
                    <w:i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ERGEFIELD delta_b </m:t>
                </m:r>
                <m:r>
                  <w:rPr>
                    <w:rFonts w:ascii="Cambria Math" w:hAnsi="Cambria Math"/>
                    <w:i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0.0115</m:t>
                </m:r>
                <m:r>
                  <w:rPr>
                    <w:rFonts w:ascii="Cambria Math" w:hAnsi="Cambria Math"/>
                    <w:i/>
                  </w:rPr>
                  <w:fldChar w:fldCharType="end"/>
                </m:r>
                <m:r>
                  <w:rPr>
                    <w:rFonts w:ascii="Cambria Math" w:hAnsi="Cambria Math" w:hint="eastAsia"/>
                  </w:rPr>
                  <m:t>mm</m:t>
                </m:r>
              </m:oMath>
            </m:oMathPara>
          </w:p>
          <w:p w14:paraId="51594245" w14:textId="31970D21" w:rsidR="00775D0E" w:rsidRPr="00872ACD" w:rsidRDefault="00872ACD" w:rsidP="00872ACD">
            <w:r>
              <w:rPr>
                <w:rFonts w:hint="eastAsia"/>
              </w:rPr>
              <w:t>故：</w:t>
            </w:r>
            <m:oMath>
              <m:r>
                <w:rPr>
                  <w:rFonts w:ascii="Cambria Math" w:hAnsi="Cambria Math" w:hint="eastAsia"/>
                </w:rPr>
                <m:t>b</m:t>
              </m:r>
              <m:r>
                <w:rPr>
                  <w:rFonts w:ascii="Cambria Math" w:hAnsi="Cambria Math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b</m:t>
                  </m:r>
                </m:e>
              </m:acc>
              <m:r>
                <w:rPr>
                  <w:rFonts w:ascii="Cambria Math" w:hAnsi="Cambria Math" w:hint="eastAsia"/>
                </w:rPr>
                <m:t>±</m:t>
              </m:r>
              <m:r>
                <w:rPr>
                  <w:rFonts w:ascii="Cambria Math" w:hAnsi="Cambria Math" w:hint="eastAsia"/>
                </w:rPr>
                <m:t>Δb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</m:t>
                  </m:r>
                  <m:r>
                    <w:rPr>
                      <w:rFonts w:ascii="Cambria Math" w:hAnsi="Cambria Math"/>
                    </w:rPr>
                    <m:t>5.38</m:t>
                  </m:r>
                  <m:r>
                    <w:rPr>
                      <w:rFonts w:ascii="Cambria Math" w:hAnsi="Cambria Math" w:hint="eastAsia"/>
                    </w:rPr>
                    <m:t>±</m:t>
                  </m:r>
                  <m:r>
                    <w:rPr>
                      <w:rFonts w:ascii="Cambria Math" w:hAnsi="Cambria Math"/>
                      <w:i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MERGEFIELD delta_b </m:t>
                  </m:r>
                  <m:r>
                    <w:rPr>
                      <w:rFonts w:ascii="Cambria Math" w:hAnsi="Cambria Math"/>
                      <w:i/>
                    </w:rPr>
                    <w:fldChar w:fldCharType="separate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0.0115</m:t>
                  </m:r>
                  <m:r>
                    <w:rPr>
                      <w:rFonts w:ascii="Cambria Math" w:hAnsi="Cambria Math"/>
                      <w:i/>
                    </w:rPr>
                    <w:fldChar w:fldCharType="end"/>
                  </m:r>
                </m:e>
              </m:d>
              <m:r>
                <w:rPr>
                  <w:rFonts w:ascii="Cambria Math" w:hAnsi="Cambria Math" w:hint="eastAsia"/>
                </w:rPr>
                <m:t>mm</m:t>
              </m:r>
            </m:oMath>
          </w:p>
          <w:p w14:paraId="2114FBFC" w14:textId="37BFA13E" w:rsidR="0020313E" w:rsidRDefault="0020313E" w:rsidP="0020313E">
            <w:pPr>
              <w:ind w:rightChars="200" w:right="420"/>
              <w:rPr>
                <w:i/>
              </w:rPr>
            </w:pPr>
          </w:p>
          <w:p w14:paraId="4D99A841" w14:textId="77777777" w:rsidR="00EE6C87" w:rsidRDefault="00EE6C87" w:rsidP="0020313E">
            <w:pPr>
              <w:ind w:rightChars="200" w:right="420"/>
              <w:rPr>
                <w:rFonts w:hint="eastAsia"/>
                <w:i/>
              </w:rPr>
            </w:pPr>
          </w:p>
          <w:p w14:paraId="6925B9F3" w14:textId="152380D5" w:rsidR="00775D0E" w:rsidRDefault="00775D0E" w:rsidP="0020313E">
            <w:pPr>
              <w:pStyle w:val="a9"/>
              <w:numPr>
                <w:ilvl w:val="0"/>
                <w:numId w:val="2"/>
              </w:numPr>
              <w:ind w:rightChars="200" w:right="420" w:firstLineChars="0"/>
            </w:pPr>
            <w:r w:rsidRPr="0020313E">
              <w:rPr>
                <w:rFonts w:hint="eastAsia"/>
                <w:b/>
              </w:rPr>
              <w:lastRenderedPageBreak/>
              <w:t>金属丝直径的</w:t>
            </w:r>
            <w:r w:rsidRPr="0020313E">
              <w:rPr>
                <w:rFonts w:hint="eastAsia"/>
                <w:b/>
              </w:rPr>
              <w:t>5</w:t>
            </w:r>
            <w:r w:rsidRPr="0020313E">
              <w:rPr>
                <w:rFonts w:hint="eastAsia"/>
                <w:b/>
              </w:rPr>
              <w:t>次测量值</w:t>
            </w:r>
            <w:r w:rsidRPr="0020313E">
              <w:rPr>
                <w:rFonts w:hint="eastAsia"/>
                <w:b/>
              </w:rPr>
              <w:t>d</w:t>
            </w:r>
            <w:r w:rsidR="0020313E">
              <w:rPr>
                <w:rFonts w:hint="eastAsia"/>
              </w:rPr>
              <w:t>：</w:t>
            </w:r>
            <w:r>
              <w:rPr>
                <w:rFonts w:hint="eastAsia"/>
              </w:rPr>
              <w:t>螺旋测微仪仪器误差：±</w:t>
            </w:r>
            <w:r>
              <w:rPr>
                <w:rFonts w:hint="eastAsia"/>
              </w:rPr>
              <w:t>0.004mm</w:t>
            </w:r>
          </w:p>
          <w:p w14:paraId="675B7BA9" w14:textId="77777777" w:rsidR="00775D0E" w:rsidRDefault="00775D0E" w:rsidP="0020313E">
            <w:pPr>
              <w:pStyle w:val="a9"/>
              <w:numPr>
                <w:ilvl w:val="0"/>
                <w:numId w:val="3"/>
              </w:numPr>
              <w:ind w:rightChars="200" w:right="420" w:firstLineChars="0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类不确定度：</w:t>
            </w:r>
          </w:p>
          <w:p w14:paraId="3BA4012C" w14:textId="04AF5F69" w:rsidR="00775D0E" w:rsidRPr="00AF0047" w:rsidRDefault="0070612B" w:rsidP="00775D0E">
            <w:pPr>
              <w:rPr>
                <w:sz w:val="18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18"/>
                        <w:szCs w:val="16"/>
                      </w:rPr>
                      <m:t>Δ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6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k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6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6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6"/>
                                          </w:rPr>
                                          <m:t>N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6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6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hint="eastAsia"/>
                                            <w:sz w:val="18"/>
                                            <w:szCs w:val="16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w:rPr>
                            <w:rFonts w:ascii="Cambria Math" w:hAnsi="Cambria Math" w:hint="eastAsia"/>
                            <w:sz w:val="18"/>
                            <w:szCs w:val="16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(k-1)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18"/>
                    <w:szCs w:val="1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54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54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54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543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54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54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54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54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54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0.54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5×4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18"/>
                    <w:szCs w:val="16"/>
                  </w:rPr>
                  <m:t>≈</m:t>
                </m:r>
                <m:r>
                  <w:rPr>
                    <w:rFonts w:ascii="Cambria Math" w:hAnsi="Cambria Math"/>
                    <w:sz w:val="18"/>
                    <w:szCs w:val="16"/>
                  </w:rPr>
                  <m:t>0.000678</m:t>
                </m:r>
                <m:r>
                  <w:rPr>
                    <w:rFonts w:ascii="Cambria Math" w:hAnsi="Cambria Math"/>
                    <w:sz w:val="18"/>
                    <w:szCs w:val="16"/>
                  </w:rPr>
                  <m:t>mm</m:t>
                </m:r>
              </m:oMath>
            </m:oMathPara>
          </w:p>
          <w:p w14:paraId="374215F8" w14:textId="77777777" w:rsidR="00775D0E" w:rsidRDefault="00775D0E" w:rsidP="0020313E">
            <w:pPr>
              <w:pStyle w:val="a9"/>
              <w:numPr>
                <w:ilvl w:val="0"/>
                <w:numId w:val="3"/>
              </w:numPr>
              <w:ind w:rightChars="200" w:right="420" w:firstLineChars="0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类不确定度：</w:t>
            </w:r>
          </w:p>
          <w:p w14:paraId="033AFAFD" w14:textId="77777777" w:rsidR="0020313E" w:rsidRPr="0020313E" w:rsidRDefault="0070612B" w:rsidP="00775D0E">
            <w:pPr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Δ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仪器误差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.</m:t>
                </m:r>
                <m:r>
                  <w:rPr>
                    <w:rFonts w:ascii="Cambria Math" w:hAnsi="Cambria Math"/>
                  </w:rPr>
                  <m:t>030mm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≈0.0176mm</m:t>
                </m:r>
              </m:oMath>
            </m:oMathPara>
          </w:p>
          <w:p w14:paraId="7B26C159" w14:textId="11BBA211" w:rsidR="0020313E" w:rsidRPr="0020313E" w:rsidRDefault="00775D0E" w:rsidP="0020313E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hint="eastAsia"/>
                  </w:rPr>
                  <m:t>Δd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Δ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Δ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B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0.000678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0.017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hint="eastAsia"/>
                  </w:rPr>
                  <m:t>≈</m:t>
                </m:r>
                <m:r>
                  <w:rPr>
                    <w:rFonts w:ascii="Cambria Math" w:hAnsi="Cambria Math"/>
                  </w:rPr>
                  <m:t>0.0176</m:t>
                </m:r>
                <m:r>
                  <w:rPr>
                    <w:rFonts w:ascii="Cambria Math" w:hAnsi="Cambria Math" w:hint="eastAsia"/>
                  </w:rPr>
                  <m:t>mm</m:t>
                </m:r>
              </m:oMath>
            </m:oMathPara>
          </w:p>
          <w:p w14:paraId="490F6A9D" w14:textId="0CD908E2" w:rsidR="00775D0E" w:rsidRPr="0020313E" w:rsidRDefault="0020313E" w:rsidP="0020313E">
            <w:pPr>
              <w:rPr>
                <w:i/>
              </w:rPr>
            </w:pPr>
            <w:r>
              <w:rPr>
                <w:rFonts w:hint="eastAsia"/>
                <w:i/>
              </w:rPr>
              <w:t>故：</w:t>
            </w:r>
            <m:oMath>
              <m:r>
                <w:rPr>
                  <w:rFonts w:ascii="Cambria Math" w:hAnsi="Cambria Math" w:hint="eastAsia"/>
                </w:rPr>
                <m:t>d</m:t>
              </m:r>
              <m:r>
                <w:rPr>
                  <w:rFonts w:ascii="Cambria Math" w:hAnsi="Cambria Math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d</m:t>
                  </m:r>
                </m:e>
              </m:acc>
              <m:r>
                <w:rPr>
                  <w:rFonts w:ascii="Cambria Math" w:hAnsi="Cambria Math" w:hint="eastAsia"/>
                </w:rPr>
                <m:t>±</m:t>
              </m:r>
              <m:r>
                <w:rPr>
                  <w:rFonts w:ascii="Cambria Math" w:hAnsi="Cambria Math" w:hint="eastAsia"/>
                </w:rPr>
                <m:t>Δd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543</m:t>
                  </m:r>
                  <m:r>
                    <w:rPr>
                      <w:rFonts w:ascii="Cambria Math" w:hAnsi="Cambria Math" w:hint="eastAsia"/>
                    </w:rPr>
                    <m:t>±</m:t>
                  </m:r>
                  <m:r>
                    <w:rPr>
                      <w:rFonts w:ascii="Cambria Math" w:hAnsi="Cambria Math"/>
                    </w:rPr>
                    <m:t>0.0176</m:t>
                  </m:r>
                </m:e>
              </m:d>
              <m:r>
                <w:rPr>
                  <w:rFonts w:ascii="Cambria Math" w:hAnsi="Cambria Math" w:hint="eastAsia"/>
                </w:rPr>
                <m:t>mm</m:t>
              </m:r>
            </m:oMath>
          </w:p>
          <w:p w14:paraId="118479D1" w14:textId="22420F9C" w:rsidR="008B78F3" w:rsidRDefault="008B78F3" w:rsidP="00775D0E">
            <w:pPr>
              <w:spacing w:line="720" w:lineRule="auto"/>
              <w:rPr>
                <w:i/>
              </w:rPr>
            </w:pPr>
          </w:p>
          <w:p w14:paraId="6F79F049" w14:textId="108B3327" w:rsidR="00775D0E" w:rsidRDefault="00775D0E" w:rsidP="0020313E">
            <w:pPr>
              <w:pStyle w:val="a9"/>
              <w:numPr>
                <w:ilvl w:val="0"/>
                <w:numId w:val="2"/>
              </w:numPr>
              <w:ind w:rightChars="200" w:right="420" w:firstLineChars="0"/>
            </w:pPr>
            <w:r w:rsidRPr="0020313E">
              <w:rPr>
                <w:rFonts w:hint="eastAsia"/>
                <w:b/>
              </w:rPr>
              <w:t>金属丝的伸长量</w:t>
            </w:r>
            <w:r w:rsidRPr="0020313E">
              <w:rPr>
                <w:rFonts w:hint="eastAsia"/>
                <w:b/>
              </w:rPr>
              <w:t>l</w:t>
            </w:r>
            <w:r>
              <w:rPr>
                <w:rFonts w:hint="eastAsia"/>
              </w:rPr>
              <w:t>，标尺仪器误差：±</w:t>
            </w:r>
            <w:r>
              <w:rPr>
                <w:rFonts w:hint="eastAsia"/>
              </w:rPr>
              <w:t>0.5mm</w:t>
            </w:r>
          </w:p>
          <w:p w14:paraId="5FD4B283" w14:textId="77777777" w:rsidR="00530642" w:rsidRDefault="00775D0E" w:rsidP="006D338D">
            <w:pPr>
              <w:pStyle w:val="a9"/>
              <w:numPr>
                <w:ilvl w:val="0"/>
                <w:numId w:val="4"/>
              </w:numPr>
              <w:ind w:rightChars="200" w:right="420" w:firstLineChars="0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类不确定度：</w:t>
            </w:r>
          </w:p>
          <w:p w14:paraId="340405E6" w14:textId="0C990D04" w:rsidR="00775D0E" w:rsidRDefault="0070612B" w:rsidP="00775D0E">
            <w:pPr>
              <w:ind w:leftChars="200" w:left="420" w:rightChars="200" w:right="420" w:firstLineChars="200" w:firstLine="42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Δ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k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6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6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6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6"/>
                                          </w:rPr>
                                          <m:t>N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6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6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hint="eastAsia"/>
                                            <w:sz w:val="18"/>
                                            <w:szCs w:val="16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6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w:rPr>
                            <w:rFonts w:ascii="Cambria Math" w:hAnsi="Cambria Math" w:hint="eastAsia"/>
                            <w:sz w:val="18"/>
                            <w:szCs w:val="16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(k-1)</m:t>
                        </m:r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.24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4.18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.24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4.20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</w:rPr>
                              <m:t>4.24</m:t>
                            </m:r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4.50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.24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4.09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×3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≈</m:t>
                </m:r>
                <m:r>
                  <w:rPr>
                    <w:rFonts w:ascii="Cambria Math" w:hAnsi="Cambria Math"/>
                  </w:rPr>
                  <m:t>0.0893</m:t>
                </m:r>
                <m:r>
                  <w:rPr>
                    <w:rFonts w:ascii="Cambria Math" w:hAnsi="Cambria Math"/>
                  </w:rPr>
                  <m:t>mm</m:t>
                </m:r>
              </m:oMath>
            </m:oMathPara>
          </w:p>
          <w:p w14:paraId="19631941" w14:textId="77777777" w:rsidR="00775D0E" w:rsidRDefault="00775D0E" w:rsidP="00775D0E">
            <w:pPr>
              <w:ind w:leftChars="200" w:left="420" w:rightChars="200" w:right="420" w:firstLineChars="200" w:firstLine="420"/>
            </w:pPr>
          </w:p>
          <w:p w14:paraId="09CC9E25" w14:textId="77777777" w:rsidR="00775D0E" w:rsidRDefault="00775D0E" w:rsidP="006D338D">
            <w:pPr>
              <w:pStyle w:val="a9"/>
              <w:numPr>
                <w:ilvl w:val="0"/>
                <w:numId w:val="4"/>
              </w:numPr>
              <w:ind w:rightChars="200" w:right="420" w:firstLineChars="0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类不确定度：</w:t>
            </w:r>
          </w:p>
          <w:p w14:paraId="09DBA884" w14:textId="150B2F92" w:rsidR="00775D0E" w:rsidRPr="006D338D" w:rsidRDefault="0070612B" w:rsidP="00775D0E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Δ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仪器误差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.</m:t>
                </m:r>
                <m:r>
                  <w:rPr>
                    <w:rFonts w:ascii="Cambria Math" w:hAnsi="Cambria Math"/>
                  </w:rPr>
                  <m:t>5mm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≈</m:t>
                </m:r>
                <m:r>
                  <w:rPr>
                    <w:rFonts w:ascii="Cambria Math" w:hAnsi="Cambria Math"/>
                    <w:i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ERGEFIELD delta_l_B </m:t>
                </m:r>
                <m:r>
                  <w:rPr>
                    <w:rFonts w:ascii="Cambria Math" w:hAnsi="Cambria Math"/>
                    <w:i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0.2887</m:t>
                </m:r>
                <m:r>
                  <w:rPr>
                    <w:rFonts w:ascii="Cambria Math" w:hAnsi="Cambria Math"/>
                    <w:i/>
                  </w:rPr>
                  <w:fldChar w:fldCharType="end"/>
                </m:r>
                <m:r>
                  <w:rPr>
                    <w:rFonts w:ascii="Cambria Math" w:hAnsi="Cambria Math"/>
                  </w:rPr>
                  <m:t>mm</m:t>
                </m:r>
              </m:oMath>
            </m:oMathPara>
          </w:p>
          <w:p w14:paraId="623AA3B0" w14:textId="03D67DFB" w:rsidR="006D338D" w:rsidRPr="006D338D" w:rsidRDefault="00775D0E" w:rsidP="006D338D">
            <m:oMathPara>
              <m:oMathParaPr>
                <m:jc m:val="left"/>
              </m:oMathParaPr>
              <m:oMath>
                <m:r>
                  <w:rPr>
                    <w:rFonts w:ascii="Cambria Math" w:hAnsi="Cambria Math" w:hint="eastAsia"/>
                  </w:rPr>
                  <m:t>Δl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Δ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18"/>
                                <w:szCs w:val="16"/>
                              </w:rPr>
                              <m:t>Δ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6"/>
                              </w:rPr>
                              <m:t>B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0.089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6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  <w:fldChar w:fldCharType="begin"/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 xml:space="preserve"> MERGEFIELD delta_l_B </m:t>
                        </m:r>
                        <m: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  <w:fldChar w:fldCharType="separate"/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18"/>
                            <w:szCs w:val="16"/>
                          </w:rPr>
                          <m:t>0.2887</m:t>
                        </m:r>
                        <m:r>
                          <w:rPr>
                            <w:rFonts w:ascii="Cambria Math" w:hAnsi="Cambria Math"/>
                            <w:i/>
                            <w:sz w:val="18"/>
                            <w:szCs w:val="16"/>
                          </w:rPr>
                          <w:fldChar w:fldCharType="end"/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6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hint="eastAsia"/>
                  </w:rPr>
                  <m:t>≈</m:t>
                </m:r>
                <m:r>
                  <w:rPr>
                    <w:rFonts w:ascii="Cambria Math" w:hAnsi="Cambria Math"/>
                  </w:rPr>
                  <m:t>0.302</m:t>
                </m:r>
                <m:r>
                  <w:rPr>
                    <w:rFonts w:ascii="Cambria Math" w:hAnsi="Cambria Math" w:hint="eastAsia"/>
                  </w:rPr>
                  <m:t>mm</m:t>
                </m:r>
              </m:oMath>
            </m:oMathPara>
          </w:p>
          <w:p w14:paraId="0B936324" w14:textId="40574ADD" w:rsidR="00775D0E" w:rsidRPr="006D338D" w:rsidRDefault="00775D0E" w:rsidP="006D338D">
            <m:oMathPara>
              <m:oMathParaPr>
                <m:jc m:val="left"/>
              </m:oMathParaPr>
              <m:oMath>
                <m:r>
                  <w:rPr>
                    <w:rFonts w:ascii="Cambria Math" w:hAnsi="Cambria Math" w:hint="eastAsia"/>
                  </w:rPr>
                  <m:t>l</m:t>
                </m:r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hint="eastAsia"/>
                      </w:rPr>
                      <m:t>l</m:t>
                    </m:r>
                  </m:e>
                </m:acc>
                <m:r>
                  <w:rPr>
                    <w:rFonts w:ascii="Cambria Math" w:hAnsi="Cambria Math" w:hint="eastAsia"/>
                  </w:rPr>
                  <m:t>±</m:t>
                </m:r>
                <m:r>
                  <w:rPr>
                    <w:rFonts w:ascii="Cambria Math" w:hAnsi="Cambria Math" w:hint="eastAsia"/>
                  </w:rPr>
                  <m:t>Δl</m:t>
                </m:r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.24</m:t>
                    </m:r>
                    <m:r>
                      <w:rPr>
                        <w:rFonts w:ascii="Cambria Math" w:hAnsi="Cambria Math" w:hint="eastAsia"/>
                      </w:rPr>
                      <m:t>±</m:t>
                    </m:r>
                    <m:r>
                      <w:rPr>
                        <w:rFonts w:ascii="Cambria Math" w:hAnsi="Cambria Math"/>
                      </w:rPr>
                      <m:t>0.302</m:t>
                    </m:r>
                  </m:e>
                </m:d>
                <m:r>
                  <w:rPr>
                    <w:rFonts w:ascii="Cambria Math" w:hAnsi="Cambria Math" w:hint="eastAsia"/>
                  </w:rPr>
                  <m:t>cm</m:t>
                </m:r>
              </m:oMath>
            </m:oMathPara>
          </w:p>
          <w:p w14:paraId="7291387A" w14:textId="38EB2FC9" w:rsidR="00941CE6" w:rsidRDefault="00A30514" w:rsidP="00941CE6">
            <w:r>
              <w:rPr>
                <w:rFonts w:hint="eastAsia"/>
              </w:rPr>
              <w:t>所以</w:t>
            </w:r>
          </w:p>
          <w:p w14:paraId="4C63F43C" w14:textId="1AD8B290" w:rsidR="00105078" w:rsidRPr="00EE6C87" w:rsidRDefault="00105078" w:rsidP="006E2B83">
            <m:oMathPara>
              <m:oMath>
                <m:r>
                  <w:rPr>
                    <w:rFonts w:ascii="Cambria Math" w:hAnsi="Cambria Math"/>
                  </w:rPr>
                  <m:t>E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×(4×1×9.8)N×0.551m×1.869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.14×(0.000543m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×0.07538m×0.0424m</m:t>
                    </m:r>
                  </m:den>
                </m:f>
                <m:r>
                  <w:rPr>
                    <w:rFonts w:ascii="Cambria Math" w:hAnsi="Cambria Math"/>
                  </w:rPr>
                  <m:t>=1.09×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1</m:t>
                    </m:r>
                  </m:sup>
                </m:sSup>
                <m:r>
                  <w:rPr>
                    <w:rFonts w:ascii="Cambria Math" w:hAnsi="Cambria Math"/>
                  </w:rPr>
                  <m:t>Pa</m:t>
                </m:r>
              </m:oMath>
            </m:oMathPara>
          </w:p>
          <w:p w14:paraId="0646F5D7" w14:textId="77777777" w:rsidR="00EE6C87" w:rsidRDefault="00EE6C87" w:rsidP="006E2B83">
            <w:pPr>
              <w:rPr>
                <w:rFonts w:hint="eastAsia"/>
              </w:rPr>
            </w:pPr>
          </w:p>
          <w:p w14:paraId="406ED5F7" w14:textId="1BBEABDA" w:rsidR="006E2B83" w:rsidRPr="00EE6C87" w:rsidRDefault="006E2B83" w:rsidP="006E2B83">
            <w:r w:rsidRPr="00EE6C87">
              <w:rPr>
                <w:rFonts w:hint="eastAsia"/>
              </w:rPr>
              <w:t>计算△</w:t>
            </w:r>
            <w:r w:rsidRPr="00EE6C87">
              <w:t>E</w:t>
            </w:r>
            <w:r w:rsidRPr="00EE6C87">
              <w:t>：</w:t>
            </w:r>
            <w:r w:rsidRPr="00EE6C87">
              <w:rPr>
                <w:rFonts w:hint="eastAsia"/>
              </w:rPr>
              <w:t>测量结果的相对不确定度</w:t>
            </w:r>
            <w:r w:rsidR="00EE6C87">
              <w:rPr>
                <w:rFonts w:hint="eastAsia"/>
              </w:rPr>
              <w:t>：</w:t>
            </w:r>
          </w:p>
          <w:p w14:paraId="1ECB0AC0" w14:textId="353DBF5C" w:rsidR="005E7D05" w:rsidRPr="006E2B83" w:rsidRDefault="005E7D05" w:rsidP="006E2B83">
            <w:pPr>
              <w:rPr>
                <w:rFonts w:hint="eastAsia"/>
              </w:rPr>
            </w:pPr>
            <m:oMathPara>
              <m:oMath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amp;=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Δ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Δ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Δ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Δ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Δ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Δ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  <m:e>
                    <m:r>
                      <w:rPr>
                        <w:rFonts w:ascii="Cambria Math" w:hAnsi="Cambria Math"/>
                      </w:rPr>
                      <m:t>&amp;=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022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9.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057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5.1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057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86.9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×0.017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54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011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75.38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30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.24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  <m:e>
                    <m:r>
                      <w:rPr>
                        <w:rFonts w:ascii="Cambria Math" w:hAnsi="Cambria Math"/>
                      </w:rPr>
                      <m:t>&amp;=9.63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%</m:t>
                    </m:r>
                  </m:e>
                </m:eqArr>
              </m:oMath>
            </m:oMathPara>
          </w:p>
          <w:p w14:paraId="69535295" w14:textId="7CD39D83" w:rsidR="00DF2677" w:rsidRPr="00372D3F" w:rsidRDefault="00DF2677" w:rsidP="00DF2677">
            <m:oMathPara>
              <m:oMath>
                <m:r>
                  <w:rPr>
                    <w:rFonts w:ascii="Cambria Math" w:hAnsi="Cambria Math" w:hint="eastAsia"/>
                  </w:rPr>
                  <w:lastRenderedPageBreak/>
                  <m:t>Δ</m:t>
                </m:r>
                <m:r>
                  <w:rPr>
                    <w:rFonts w:ascii="Cambria Math" w:hAnsi="Cambria Math"/>
                  </w:rPr>
                  <m:t>E=E</m:t>
                </m:r>
                <m:r>
                  <w:rPr>
                    <w:rFonts w:ascii="Cambria Math" w:hAnsi="Cambria Math" w:hint="eastAsia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</w:rPr>
                  <m:t>=1.05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</m:sSup>
                <m:r>
                  <w:rPr>
                    <w:rFonts w:ascii="Cambria Math" w:hAnsi="Cambria Math"/>
                  </w:rPr>
                  <m:t>Pa</m:t>
                </m:r>
              </m:oMath>
            </m:oMathPara>
          </w:p>
          <w:p w14:paraId="6BEDC5B9" w14:textId="77777777" w:rsidR="00B4173F" w:rsidRDefault="00B4173F">
            <w:pPr>
              <w:spacing w:line="440" w:lineRule="exact"/>
              <w:jc w:val="left"/>
              <w:rPr>
                <w:szCs w:val="21"/>
              </w:rPr>
            </w:pPr>
          </w:p>
          <w:p w14:paraId="570A5B53" w14:textId="096B00AF" w:rsidR="00705379" w:rsidRPr="00EE6C87" w:rsidRDefault="00705379" w:rsidP="00EE6C87">
            <w:pPr>
              <w:pStyle w:val="a9"/>
              <w:numPr>
                <w:ilvl w:val="0"/>
                <w:numId w:val="2"/>
              </w:numPr>
              <w:spacing w:line="440" w:lineRule="exact"/>
              <w:ind w:firstLineChars="0"/>
              <w:jc w:val="left"/>
              <w:rPr>
                <w:b/>
                <w:szCs w:val="21"/>
              </w:rPr>
            </w:pPr>
            <w:r w:rsidRPr="00EE6C87">
              <w:rPr>
                <w:rFonts w:hint="eastAsia"/>
                <w:b/>
                <w:szCs w:val="21"/>
              </w:rPr>
              <w:t>最终结果：</w:t>
            </w:r>
          </w:p>
          <w:p w14:paraId="01EC2CE2" w14:textId="5E609BFC" w:rsidR="008773E9" w:rsidRPr="008773E9" w:rsidRDefault="008773E9" w:rsidP="002665E5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杨氏模量：</w:t>
            </w:r>
            <m:oMath>
              <m:r>
                <w:rPr>
                  <w:rFonts w:ascii="Cambria Math" w:hAnsi="Cambria Math"/>
                  <w:szCs w:val="21"/>
                </w:rPr>
                <m:t>E=E+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  <m:r>
                <w:rPr>
                  <w:rFonts w:ascii="Cambria Math" w:hAnsi="Cambria Math"/>
                  <w:szCs w:val="21"/>
                </w:rPr>
                <m:t>E=(1.09+0.105)×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Pa</m:t>
              </m:r>
            </m:oMath>
          </w:p>
          <w:p w14:paraId="0C0807EF" w14:textId="3B4D06C3" w:rsidR="002665E5" w:rsidRDefault="002665E5" w:rsidP="002665E5">
            <w:pPr>
              <w:spacing w:line="360" w:lineRule="auto"/>
              <w:jc w:val="left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相对不确定度</w:t>
            </w:r>
            <w:r w:rsidR="008773E9">
              <w:rPr>
                <w:rFonts w:hint="eastAsia"/>
                <w:iCs/>
                <w:szCs w:val="21"/>
              </w:rPr>
              <w:t>：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Δ</m:t>
                  </m:r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=9.631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%</m:t>
              </m:r>
            </m:oMath>
          </w:p>
          <w:p w14:paraId="07B96E86" w14:textId="27962F52" w:rsidR="00B4173F" w:rsidRPr="0007631C" w:rsidRDefault="00705379" w:rsidP="002665E5">
            <w:pPr>
              <w:spacing w:line="440" w:lineRule="exact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        </w:t>
            </w:r>
          </w:p>
        </w:tc>
      </w:tr>
      <w:tr w:rsidR="00ED6F2C" w14:paraId="5673F6F0" w14:textId="77777777">
        <w:trPr>
          <w:trHeight w:val="4195"/>
        </w:trPr>
        <w:tc>
          <w:tcPr>
            <w:tcW w:w="8928" w:type="dxa"/>
          </w:tcPr>
          <w:p w14:paraId="03AC95DC" w14:textId="77777777" w:rsidR="00B4173F" w:rsidRDefault="00B4173F">
            <w:pPr>
              <w:spacing w:line="440" w:lineRule="exact"/>
              <w:jc w:val="left"/>
              <w:rPr>
                <w:szCs w:val="21"/>
              </w:rPr>
            </w:pPr>
          </w:p>
          <w:p w14:paraId="0EFDDA6A" w14:textId="77777777" w:rsidR="00ED6F2C" w:rsidRDefault="00ED6F2C">
            <w:pPr>
              <w:spacing w:line="440" w:lineRule="exact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七、实验结论：</w:t>
            </w:r>
          </w:p>
          <w:p w14:paraId="1D4BC59B" w14:textId="0EC80FFC" w:rsidR="00FF4EEC" w:rsidRPr="00FF4EEC" w:rsidRDefault="00ED6F2C" w:rsidP="00FF4EEC">
            <w:pPr>
              <w:spacing w:line="44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</w:t>
            </w:r>
            <w:r w:rsidR="00FF4EEC" w:rsidRPr="00FF4EEC">
              <w:rPr>
                <w:szCs w:val="21"/>
              </w:rPr>
              <w:t>在本次实验中，我们选用了一段规格为长度</w:t>
            </w:r>
            <w:r w:rsidR="00FF4EEC">
              <w:rPr>
                <w:rFonts w:hint="eastAsia"/>
                <w:szCs w:val="21"/>
              </w:rPr>
              <w:t>55.1</w:t>
            </w:r>
            <w:r w:rsidR="00FF4EEC" w:rsidRPr="00FF4EEC">
              <w:rPr>
                <w:szCs w:val="21"/>
              </w:rPr>
              <w:t>cm</w:t>
            </w:r>
            <w:r w:rsidR="00FF4EEC" w:rsidRPr="00FF4EEC">
              <w:rPr>
                <w:szCs w:val="21"/>
              </w:rPr>
              <w:t>、直径</w:t>
            </w:r>
            <w:r w:rsidR="00FF4EEC" w:rsidRPr="00FF4EEC">
              <w:rPr>
                <w:szCs w:val="21"/>
              </w:rPr>
              <w:t>0.</w:t>
            </w:r>
            <w:r w:rsidR="00E21368">
              <w:rPr>
                <w:rFonts w:hint="eastAsia"/>
                <w:szCs w:val="21"/>
              </w:rPr>
              <w:t>5</w:t>
            </w:r>
            <w:r w:rsidR="00E21368">
              <w:rPr>
                <w:szCs w:val="21"/>
              </w:rPr>
              <w:t>43</w:t>
            </w:r>
            <w:r w:rsidR="00FF4EEC" w:rsidRPr="00FF4EEC">
              <w:rPr>
                <w:szCs w:val="21"/>
              </w:rPr>
              <w:t>mm</w:t>
            </w:r>
            <w:r w:rsidR="00FF4EEC" w:rsidRPr="00FF4EEC">
              <w:rPr>
                <w:szCs w:val="21"/>
              </w:rPr>
              <w:t>的金属丝作为研究对象。实验开始时，我们将试样稳固安装于测试平台上，精确测量其原始长度与直径，随后在试样上逐级施加多个不同质量的砝码，记录下每一级载荷下试样发生的伸长量。同时，我们通过测定光杠杆系数及平面镜至直尺间的间距，为后续数据处理提供必要参数。</w:t>
            </w:r>
          </w:p>
          <w:p w14:paraId="7EE897BB" w14:textId="321DA29D" w:rsidR="00FF4EEC" w:rsidRPr="00FF4EEC" w:rsidRDefault="00E21368" w:rsidP="00026E9C"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经过计算，我们得到该金属丝的杨氏模量</w:t>
            </w:r>
            <m:oMath>
              <m:r>
                <w:rPr>
                  <w:rFonts w:ascii="Cambria Math" w:hAnsi="Cambria Math"/>
                  <w:szCs w:val="21"/>
                </w:rPr>
                <m:t xml:space="preserve"> </m:t>
              </m:r>
              <m:r>
                <w:rPr>
                  <w:rFonts w:ascii="Cambria Math" w:hAnsi="Cambria Math"/>
                  <w:szCs w:val="21"/>
                </w:rPr>
                <m:t>E=E+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  <m:r>
                <w:rPr>
                  <w:rFonts w:ascii="Cambria Math" w:hAnsi="Cambria Math"/>
                  <w:szCs w:val="21"/>
                </w:rPr>
                <m:t>E=(1.09+0.105)×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Pa</m:t>
              </m:r>
            </m:oMath>
            <w:r w:rsidRPr="00FF4EEC">
              <w:rPr>
                <w:szCs w:val="21"/>
              </w:rPr>
              <w:t xml:space="preserve"> </w:t>
            </w:r>
            <w:r w:rsidR="00FF4EEC" w:rsidRPr="00FF4EEC">
              <w:rPr>
                <w:szCs w:val="21"/>
              </w:rPr>
              <w:t>，对应的不确定度为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Δ</m:t>
                  </m:r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=9.631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%</m:t>
              </m:r>
            </m:oMath>
            <w:r w:rsidR="00FF4EEC" w:rsidRPr="00FF4EEC">
              <w:rPr>
                <w:szCs w:val="21"/>
              </w:rPr>
              <w:t>。考虑到实验设备精度限制、试样材质特性差异等因素可能引入的误差，为提升实验结果的可靠性，建议采取</w:t>
            </w:r>
            <w:bookmarkStart w:id="0" w:name="_GoBack"/>
            <w:bookmarkEnd w:id="0"/>
            <w:r w:rsidR="00FF4EEC" w:rsidRPr="00FF4EEC">
              <w:rPr>
                <w:szCs w:val="21"/>
              </w:rPr>
              <w:t>重复实验并取均值的方法来优化测量结果。</w:t>
            </w:r>
          </w:p>
          <w:p w14:paraId="3BB0BE8B" w14:textId="3C11EBA0" w:rsidR="00ED6F2C" w:rsidRPr="00FF4EEC" w:rsidRDefault="00ED6F2C">
            <w:pPr>
              <w:spacing w:line="440" w:lineRule="exact"/>
              <w:jc w:val="left"/>
              <w:rPr>
                <w:szCs w:val="21"/>
              </w:rPr>
            </w:pPr>
          </w:p>
          <w:p w14:paraId="068AB085" w14:textId="77777777" w:rsidR="00EE27C6" w:rsidRDefault="00EE27C6">
            <w:pPr>
              <w:spacing w:line="440" w:lineRule="exact"/>
              <w:jc w:val="left"/>
              <w:rPr>
                <w:szCs w:val="21"/>
              </w:rPr>
            </w:pPr>
          </w:p>
          <w:p w14:paraId="11A27F83" w14:textId="77777777" w:rsidR="00EE27C6" w:rsidRDefault="00EE27C6">
            <w:pPr>
              <w:spacing w:line="440" w:lineRule="exact"/>
              <w:jc w:val="left"/>
              <w:rPr>
                <w:szCs w:val="21"/>
              </w:rPr>
            </w:pPr>
          </w:p>
          <w:p w14:paraId="220289FA" w14:textId="77777777" w:rsidR="00B4173F" w:rsidRDefault="00B4173F">
            <w:pPr>
              <w:spacing w:line="440" w:lineRule="exact"/>
              <w:jc w:val="left"/>
              <w:rPr>
                <w:szCs w:val="21"/>
              </w:rPr>
            </w:pPr>
          </w:p>
        </w:tc>
      </w:tr>
      <w:tr w:rsidR="00ED6F2C" w14:paraId="2DD80F62" w14:textId="77777777" w:rsidTr="00EE27C6">
        <w:trPr>
          <w:trHeight w:val="3295"/>
        </w:trPr>
        <w:tc>
          <w:tcPr>
            <w:tcW w:w="8928" w:type="dxa"/>
          </w:tcPr>
          <w:p w14:paraId="39D53B17" w14:textId="77777777" w:rsidR="00ED6F2C" w:rsidRDefault="00ED6F2C">
            <w:r>
              <w:rPr>
                <w:rFonts w:hint="eastAsia"/>
              </w:rPr>
              <w:t>八、思考题：</w:t>
            </w:r>
          </w:p>
          <w:p w14:paraId="41DC070D" w14:textId="77777777" w:rsidR="00ED6F2C" w:rsidRDefault="008B1101" w:rsidP="007527B9">
            <w:pPr>
              <w:rPr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60F6955" wp14:editId="31071B9A">
                  <wp:extent cx="4786513" cy="492826"/>
                  <wp:effectExtent l="0" t="0" r="0" b="254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6755" cy="534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804D3C" w14:textId="77777777" w:rsidR="008B1101" w:rsidRDefault="002264ED" w:rsidP="007527B9">
            <w:pPr>
              <w:rPr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B72CBFB" wp14:editId="6D0A6811">
                  <wp:extent cx="5652271" cy="469076"/>
                  <wp:effectExtent l="0" t="0" r="0" b="762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5746" cy="493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5F19EA" w14:textId="77777777" w:rsidR="002264ED" w:rsidRDefault="002264ED" w:rsidP="007527B9">
            <w:pPr>
              <w:rPr>
                <w:szCs w:val="21"/>
              </w:rPr>
            </w:pPr>
          </w:p>
          <w:p w14:paraId="30BEEDA3" w14:textId="77777777" w:rsidR="002264ED" w:rsidRPr="002264ED" w:rsidRDefault="002264ED" w:rsidP="002264ED">
            <w:pPr>
              <w:rPr>
                <w:rFonts w:hint="eastAsia"/>
                <w:szCs w:val="21"/>
              </w:rPr>
            </w:pPr>
            <w:r w:rsidRPr="002264ED">
              <w:rPr>
                <w:rFonts w:hint="eastAsia"/>
                <w:szCs w:val="21"/>
              </w:rPr>
              <w:t>（</w:t>
            </w:r>
            <w:r w:rsidRPr="002264ED">
              <w:rPr>
                <w:rFonts w:hint="eastAsia"/>
                <w:szCs w:val="21"/>
              </w:rPr>
              <w:t>2</w:t>
            </w:r>
            <w:r w:rsidRPr="002264ED">
              <w:rPr>
                <w:rFonts w:hint="eastAsia"/>
                <w:szCs w:val="21"/>
              </w:rPr>
              <w:t>）各种不同长度用不同的仪器测量是如何考虑的？为什么？</w:t>
            </w:r>
          </w:p>
          <w:p w14:paraId="35703CC5" w14:textId="04320569" w:rsidR="002264ED" w:rsidRPr="00FF4EEC" w:rsidRDefault="00F2762C" w:rsidP="002264ED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答：</w:t>
            </w:r>
            <w:r>
              <w:rPr>
                <w:rFonts w:ascii="Segoe UI" w:hAnsi="Segoe UI" w:cs="Segoe UI"/>
                <w:color w:val="1F2328"/>
                <w:shd w:val="clear" w:color="auto" w:fill="FFFFFF"/>
              </w:rPr>
              <w:t>选取测量工具时，需确保其量程能覆盖被测物体的尺寸，并重视其精度，力求缩小测量偏差，以保证总测量误差维持在</w:t>
            </w:r>
            <w:r w:rsidR="002264ED" w:rsidRPr="002264ED">
              <w:rPr>
                <w:rFonts w:hint="eastAsia"/>
                <w:szCs w:val="21"/>
              </w:rPr>
              <w:t>5%</w:t>
            </w:r>
            <w:r>
              <w:rPr>
                <w:rFonts w:hint="eastAsia"/>
                <w:szCs w:val="21"/>
              </w:rPr>
              <w:t>以内</w:t>
            </w:r>
            <w:r w:rsidR="002264ED" w:rsidRPr="002264ED">
              <w:rPr>
                <w:rFonts w:hint="eastAsia"/>
                <w:szCs w:val="21"/>
              </w:rPr>
              <w:t>。</w:t>
            </w:r>
          </w:p>
        </w:tc>
      </w:tr>
      <w:tr w:rsidR="00ED6F2C" w14:paraId="10DAA2B9" w14:textId="77777777" w:rsidTr="00EE27C6">
        <w:trPr>
          <w:trHeight w:val="3981"/>
        </w:trPr>
        <w:tc>
          <w:tcPr>
            <w:tcW w:w="8928" w:type="dxa"/>
          </w:tcPr>
          <w:p w14:paraId="54D2F6D2" w14:textId="77777777" w:rsidR="00ED6F2C" w:rsidRDefault="00ED6F2C">
            <w:r>
              <w:rPr>
                <w:rFonts w:hint="eastAsia"/>
              </w:rPr>
              <w:t>指导教师批阅意见：</w:t>
            </w:r>
          </w:p>
          <w:p w14:paraId="3C53B66C" w14:textId="77777777" w:rsidR="00ED6F2C" w:rsidRDefault="00ED6F2C"/>
          <w:p w14:paraId="728A28CB" w14:textId="77777777" w:rsidR="00ED6F2C" w:rsidRDefault="00ED6F2C"/>
          <w:p w14:paraId="394BF29A" w14:textId="77777777" w:rsidR="00ED6F2C" w:rsidRDefault="00ED6F2C"/>
          <w:p w14:paraId="31A6C55A" w14:textId="77777777" w:rsidR="00ED6F2C" w:rsidRDefault="00ED6F2C">
            <w:r>
              <w:rPr>
                <w:rFonts w:hint="eastAsia"/>
              </w:rPr>
              <w:t>成绩评定：</w:t>
            </w:r>
          </w:p>
          <w:p w14:paraId="65EDEB81" w14:textId="77777777" w:rsidR="00ED6F2C" w:rsidRDefault="00ED6F2C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48"/>
              <w:gridCol w:w="1261"/>
              <w:gridCol w:w="1261"/>
              <w:gridCol w:w="1261"/>
              <w:gridCol w:w="1082"/>
              <w:gridCol w:w="1621"/>
              <w:gridCol w:w="1106"/>
            </w:tblGrid>
            <w:tr w:rsidR="00ED6F2C" w14:paraId="23A24A2C" w14:textId="77777777">
              <w:trPr>
                <w:trHeight w:val="468"/>
              </w:trPr>
              <w:tc>
                <w:tcPr>
                  <w:tcW w:w="1048" w:type="dxa"/>
                  <w:vMerge w:val="restart"/>
                  <w:vAlign w:val="center"/>
                </w:tcPr>
                <w:p w14:paraId="73709D96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425A68A5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1" w:type="dxa"/>
                  <w:vMerge w:val="restart"/>
                  <w:vAlign w:val="center"/>
                </w:tcPr>
                <w:p w14:paraId="216D642D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7CA8CAD7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3604" w:type="dxa"/>
                  <w:gridSpan w:val="3"/>
                  <w:tcBorders>
                    <w:right w:val="single" w:sz="4" w:space="0" w:color="auto"/>
                  </w:tcBorders>
                  <w:vAlign w:val="center"/>
                </w:tcPr>
                <w:p w14:paraId="727A98A8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ascii="黑体" w:eastAsia="黑体" w:hint="eastAsia"/>
                      <w:b/>
                      <w:szCs w:val="21"/>
                    </w:rPr>
                    <w:t>数据处理及思考题</w:t>
                  </w: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621" w:type="dxa"/>
                  <w:vMerge w:val="restart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643F5D4A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6DEACE40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</w:p>
              </w:tc>
              <w:tc>
                <w:tcPr>
                  <w:tcW w:w="1106" w:type="dxa"/>
                  <w:vMerge w:val="restart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63F75C71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ED6F2C" w14:paraId="52B62618" w14:textId="77777777">
              <w:trPr>
                <w:trHeight w:val="630"/>
              </w:trPr>
              <w:tc>
                <w:tcPr>
                  <w:tcW w:w="1048" w:type="dxa"/>
                  <w:vMerge/>
                </w:tcPr>
                <w:p w14:paraId="24043BC6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1" w:type="dxa"/>
                  <w:vMerge/>
                </w:tcPr>
                <w:p w14:paraId="5175E0D6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1" w:type="dxa"/>
                  <w:tcBorders>
                    <w:right w:val="single" w:sz="4" w:space="0" w:color="auto"/>
                  </w:tcBorders>
                </w:tcPr>
                <w:p w14:paraId="323F5DA4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</w:t>
                  </w:r>
                </w:p>
                <w:p w14:paraId="43F825A2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261" w:type="dxa"/>
                  <w:tcBorders>
                    <w:right w:val="single" w:sz="4" w:space="0" w:color="auto"/>
                  </w:tcBorders>
                </w:tcPr>
                <w:p w14:paraId="21C89584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结果与讨论</w:t>
                  </w: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2" w:type="dxa"/>
                  <w:tcBorders>
                    <w:right w:val="nil"/>
                  </w:tcBorders>
                </w:tcPr>
                <w:p w14:paraId="271C9E61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0FF4B646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1" w:type="dxa"/>
                  <w:vMerge/>
                  <w:tcBorders>
                    <w:right w:val="single" w:sz="4" w:space="0" w:color="auto"/>
                  </w:tcBorders>
                </w:tcPr>
                <w:p w14:paraId="3A015666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06" w:type="dxa"/>
                  <w:vMerge/>
                  <w:tcBorders>
                    <w:right w:val="single" w:sz="4" w:space="0" w:color="auto"/>
                  </w:tcBorders>
                </w:tcPr>
                <w:p w14:paraId="605C5F05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ED6F2C" w14:paraId="66E4847A" w14:textId="77777777">
              <w:trPr>
                <w:trHeight w:val="567"/>
              </w:trPr>
              <w:tc>
                <w:tcPr>
                  <w:tcW w:w="1048" w:type="dxa"/>
                </w:tcPr>
                <w:p w14:paraId="30E05A69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1" w:type="dxa"/>
                </w:tcPr>
                <w:p w14:paraId="29F93301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1" w:type="dxa"/>
                  <w:tcBorders>
                    <w:right w:val="nil"/>
                  </w:tcBorders>
                </w:tcPr>
                <w:p w14:paraId="5826846E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1" w:type="dxa"/>
                  <w:tcBorders>
                    <w:right w:val="nil"/>
                  </w:tcBorders>
                </w:tcPr>
                <w:p w14:paraId="58B34C59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2" w:type="dxa"/>
                  <w:tcBorders>
                    <w:right w:val="single" w:sz="4" w:space="0" w:color="auto"/>
                  </w:tcBorders>
                </w:tcPr>
                <w:p w14:paraId="7184CABF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1" w:type="dxa"/>
                  <w:tcBorders>
                    <w:left w:val="single" w:sz="4" w:space="0" w:color="auto"/>
                  </w:tcBorders>
                </w:tcPr>
                <w:p w14:paraId="0E62E81E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06" w:type="dxa"/>
                  <w:tcBorders>
                    <w:left w:val="single" w:sz="4" w:space="0" w:color="auto"/>
                  </w:tcBorders>
                </w:tcPr>
                <w:p w14:paraId="036F7B94" w14:textId="77777777" w:rsidR="00ED6F2C" w:rsidRDefault="00ED6F2C" w:rsidP="0070612B">
                  <w:pPr>
                    <w:framePr w:hSpace="180" w:wrap="around" w:vAnchor="text" w:hAnchor="page" w:x="1545" w:y="90"/>
                    <w:suppressOverlap/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67BB207F" w14:textId="77777777" w:rsidR="00ED6F2C" w:rsidRDefault="00ED6F2C"/>
        </w:tc>
      </w:tr>
    </w:tbl>
    <w:p w14:paraId="2EA14CFA" w14:textId="77777777" w:rsidR="00ED6F2C" w:rsidRDefault="00ED6F2C"/>
    <w:p w14:paraId="7D12EE61" w14:textId="77777777" w:rsidR="0041685D" w:rsidRPr="0041685D" w:rsidRDefault="0041685D" w:rsidP="0041685D">
      <w:pPr>
        <w:spacing w:beforeLines="50" w:before="156" w:line="360" w:lineRule="auto"/>
        <w:rPr>
          <w:b/>
          <w:sz w:val="28"/>
        </w:rPr>
      </w:pPr>
      <w:r w:rsidRPr="0041685D">
        <w:rPr>
          <w:rFonts w:hint="eastAsia"/>
          <w:b/>
          <w:sz w:val="28"/>
        </w:rPr>
        <w:lastRenderedPageBreak/>
        <w:t>原始</w:t>
      </w:r>
      <w:r w:rsidRPr="0041685D">
        <w:rPr>
          <w:b/>
          <w:sz w:val="28"/>
        </w:rPr>
        <w:t>数据记录</w:t>
      </w:r>
      <w:r w:rsidRPr="0041685D">
        <w:rPr>
          <w:rFonts w:hint="eastAsia"/>
          <w:b/>
          <w:sz w:val="28"/>
        </w:rPr>
        <w:t>表</w:t>
      </w:r>
      <w:r w:rsidRPr="0041685D">
        <w:rPr>
          <w:b/>
          <w:sz w:val="28"/>
        </w:rPr>
        <w:t>：</w:t>
      </w:r>
    </w:p>
    <w:p w14:paraId="2D383745" w14:textId="23563581" w:rsidR="00F46A3F" w:rsidRPr="00F46A3F" w:rsidRDefault="0041685D" w:rsidP="00F46A3F">
      <w:pPr>
        <w:spacing w:beforeLines="50" w:before="156" w:line="360" w:lineRule="auto"/>
        <w:rPr>
          <w:b/>
        </w:rPr>
      </w:pPr>
      <w:r>
        <w:rPr>
          <w:rFonts w:hint="eastAsia"/>
          <w:b/>
        </w:rPr>
        <w:t>组号：</w:t>
      </w:r>
      <w:r>
        <w:rPr>
          <w:rFonts w:hint="eastAsia"/>
          <w:b/>
        </w:rPr>
        <w:t>_</w:t>
      </w:r>
      <w:r>
        <w:rPr>
          <w:b/>
        </w:rPr>
        <w:t>___</w:t>
      </w:r>
      <w:r w:rsidR="00675021">
        <w:rPr>
          <w:b/>
        </w:rPr>
        <w:t>1</w:t>
      </w:r>
      <w:r>
        <w:rPr>
          <w:b/>
        </w:rPr>
        <w:t xml:space="preserve">_______    </w:t>
      </w:r>
      <w:r>
        <w:rPr>
          <w:rFonts w:hint="eastAsia"/>
          <w:b/>
        </w:rPr>
        <w:t>姓名：</w:t>
      </w:r>
      <w:r>
        <w:rPr>
          <w:rFonts w:hint="eastAsia"/>
          <w:b/>
        </w:rPr>
        <w:t>_</w:t>
      </w:r>
      <w:r>
        <w:rPr>
          <w:b/>
        </w:rPr>
        <w:t>_</w:t>
      </w:r>
      <w:r w:rsidR="00675021">
        <w:rPr>
          <w:rFonts w:hint="eastAsia"/>
          <w:b/>
        </w:rPr>
        <w:t>郭昌华</w:t>
      </w:r>
      <w:r>
        <w:rPr>
          <w:b/>
        </w:rPr>
        <w:t>________</w:t>
      </w:r>
    </w:p>
    <w:p w14:paraId="60AD20BD" w14:textId="77777777" w:rsidR="00F46A3F" w:rsidRPr="00346EC3" w:rsidRDefault="00F46A3F" w:rsidP="00346EC3">
      <w:pPr>
        <w:rPr>
          <w:rFonts w:hAnsi="宋体"/>
          <w:bCs/>
          <w:color w:val="000000"/>
          <w:szCs w:val="21"/>
          <w:u w:val="single"/>
        </w:rPr>
      </w:pPr>
      <w:r w:rsidRPr="00346EC3">
        <w:rPr>
          <w:rFonts w:hAnsi="宋体" w:hint="eastAsia"/>
          <w:bCs/>
          <w:color w:val="000000"/>
          <w:szCs w:val="21"/>
        </w:rPr>
        <w:t xml:space="preserve">    </w:t>
      </w:r>
      <w:r w:rsidRPr="00346EC3">
        <w:rPr>
          <w:rFonts w:hAnsi="宋体" w:hint="eastAsia"/>
          <w:bCs/>
          <w:color w:val="000000"/>
          <w:szCs w:val="21"/>
        </w:rPr>
        <w:t>金属丝长度</w:t>
      </w:r>
      <w:r w:rsidRPr="00346EC3">
        <w:rPr>
          <w:rFonts w:hAnsi="宋体" w:hint="eastAsia"/>
          <w:bCs/>
          <w:color w:val="000000"/>
          <w:szCs w:val="21"/>
        </w:rPr>
        <w:t xml:space="preserve">: </w:t>
      </w:r>
      <w:r w:rsidRPr="00346EC3">
        <w:rPr>
          <w:rFonts w:hAnsi="宋体"/>
          <w:bCs/>
          <w:color w:val="000000"/>
          <w:position w:val="-4"/>
          <w:szCs w:val="21"/>
        </w:rPr>
        <w:object w:dxaOrig="400" w:dyaOrig="259" w14:anchorId="05BCB76C">
          <v:shape id="Object 1" o:spid="_x0000_i1050" type="#_x0000_t75" style="width:20.1pt;height:13.1pt;mso-wrap-style:square;mso-position-horizontal-relative:page;mso-position-vertical-relative:page" o:ole="">
            <v:imagedata r:id="rId30" o:title=""/>
          </v:shape>
          <o:OLEObject Type="Embed" ProgID="Equation.DSMT4" ShapeID="Object 1" DrawAspect="Content" ObjectID="_1775211307" r:id="rId52"/>
        </w:object>
      </w:r>
      <w:r w:rsidRPr="00346EC3">
        <w:rPr>
          <w:rFonts w:hAnsi="宋体" w:hint="eastAsia"/>
          <w:bCs/>
          <w:color w:val="000000"/>
          <w:szCs w:val="21"/>
          <w:u w:val="single"/>
        </w:rPr>
        <w:t xml:space="preserve">        </w:t>
      </w:r>
      <w:r w:rsidRPr="00346EC3">
        <w:rPr>
          <w:bCs/>
          <w:color w:val="000000"/>
          <w:szCs w:val="21"/>
        </w:rPr>
        <w:t>±</w:t>
      </w:r>
      <w:r w:rsidRPr="00346EC3">
        <w:rPr>
          <w:rFonts w:hAnsi="宋体" w:hint="eastAsia"/>
          <w:bCs/>
          <w:color w:val="000000"/>
          <w:szCs w:val="21"/>
          <w:u w:val="single"/>
        </w:rPr>
        <w:t xml:space="preserve">        </w:t>
      </w:r>
      <w:r w:rsidRPr="00346EC3">
        <w:rPr>
          <w:rFonts w:hAnsi="宋体" w:hint="eastAsia"/>
          <w:bCs/>
          <w:color w:val="000000"/>
          <w:szCs w:val="21"/>
        </w:rPr>
        <w:t>（</w:t>
      </w:r>
      <w:r w:rsidRPr="00346EC3">
        <w:rPr>
          <w:rFonts w:hAnsi="宋体" w:hint="eastAsia"/>
          <w:bCs/>
          <w:color w:val="000000"/>
          <w:szCs w:val="21"/>
        </w:rPr>
        <w:t>cm</w:t>
      </w:r>
      <w:r w:rsidRPr="00346EC3">
        <w:rPr>
          <w:rFonts w:hAnsi="宋体" w:hint="eastAsia"/>
          <w:bCs/>
          <w:color w:val="000000"/>
          <w:szCs w:val="21"/>
        </w:rPr>
        <w:t>）</w:t>
      </w:r>
      <w:r w:rsidRPr="00346EC3">
        <w:rPr>
          <w:rFonts w:hAnsi="宋体" w:hint="eastAsia"/>
          <w:bCs/>
          <w:color w:val="000000"/>
          <w:szCs w:val="21"/>
        </w:rPr>
        <w:t xml:space="preserve">    </w:t>
      </w:r>
      <w:r w:rsidRPr="00346EC3">
        <w:rPr>
          <w:rFonts w:ascii="宋体" w:hAnsi="宋体" w:hint="eastAsia"/>
          <w:szCs w:val="21"/>
        </w:rPr>
        <w:t>钢卷尺仪器误差：</w:t>
      </w:r>
      <w:r w:rsidRPr="00346EC3">
        <w:rPr>
          <w:rFonts w:ascii="宋体" w:hAnsi="宋体" w:hint="eastAsia"/>
          <w:szCs w:val="21"/>
          <w:u w:val="single"/>
        </w:rPr>
        <w:t xml:space="preserve">            </w:t>
      </w:r>
    </w:p>
    <w:p w14:paraId="6CCDE838" w14:textId="77777777" w:rsidR="00F46A3F" w:rsidRPr="00346EC3" w:rsidRDefault="00F46A3F" w:rsidP="00346EC3">
      <w:pPr>
        <w:ind w:firstLineChars="200" w:firstLine="420"/>
        <w:rPr>
          <w:rFonts w:hAnsi="宋体"/>
          <w:bCs/>
          <w:color w:val="000000"/>
          <w:szCs w:val="21"/>
        </w:rPr>
      </w:pPr>
      <w:r w:rsidRPr="00346EC3">
        <w:rPr>
          <w:rFonts w:hAnsi="宋体" w:hint="eastAsia"/>
          <w:bCs/>
          <w:color w:val="000000"/>
          <w:szCs w:val="21"/>
        </w:rPr>
        <w:t>光杠杆与镜尺组的距离：</w:t>
      </w:r>
      <w:r w:rsidRPr="00346EC3">
        <w:rPr>
          <w:rFonts w:hAnsi="宋体" w:hint="eastAsia"/>
          <w:bCs/>
          <w:i/>
          <w:color w:val="000000"/>
          <w:szCs w:val="21"/>
        </w:rPr>
        <w:t>D</w:t>
      </w:r>
      <w:r w:rsidRPr="00346EC3">
        <w:rPr>
          <w:rFonts w:hAnsi="宋体" w:hint="eastAsia"/>
          <w:bCs/>
          <w:color w:val="000000"/>
          <w:szCs w:val="21"/>
        </w:rPr>
        <w:t xml:space="preserve"> =</w:t>
      </w:r>
      <w:r w:rsidRPr="00346EC3">
        <w:rPr>
          <w:rFonts w:hAnsi="宋体" w:hint="eastAsia"/>
          <w:bCs/>
          <w:color w:val="000000"/>
          <w:szCs w:val="21"/>
          <w:u w:val="single"/>
        </w:rPr>
        <w:t xml:space="preserve">        </w:t>
      </w:r>
      <w:r w:rsidRPr="00346EC3">
        <w:rPr>
          <w:bCs/>
          <w:color w:val="000000"/>
          <w:szCs w:val="21"/>
        </w:rPr>
        <w:t>±</w:t>
      </w:r>
      <w:r w:rsidRPr="00346EC3">
        <w:rPr>
          <w:rFonts w:hint="eastAsia"/>
          <w:bCs/>
          <w:color w:val="000000"/>
          <w:szCs w:val="21"/>
          <w:u w:val="single"/>
        </w:rPr>
        <w:t xml:space="preserve">       </w:t>
      </w:r>
      <w:r w:rsidRPr="00346EC3">
        <w:rPr>
          <w:rFonts w:hAnsi="宋体" w:hint="eastAsia"/>
          <w:bCs/>
          <w:color w:val="000000"/>
          <w:szCs w:val="21"/>
        </w:rPr>
        <w:t>（</w:t>
      </w:r>
      <w:r w:rsidRPr="00346EC3">
        <w:rPr>
          <w:rFonts w:hAnsi="宋体" w:hint="eastAsia"/>
          <w:bCs/>
          <w:color w:val="000000"/>
          <w:szCs w:val="21"/>
        </w:rPr>
        <w:t>cm</w:t>
      </w:r>
      <w:r w:rsidRPr="00346EC3">
        <w:rPr>
          <w:rFonts w:hAnsi="宋体" w:hint="eastAsia"/>
          <w:bCs/>
          <w:color w:val="000000"/>
          <w:szCs w:val="21"/>
        </w:rPr>
        <w:t>）</w:t>
      </w:r>
      <w:r w:rsidRPr="00346EC3">
        <w:rPr>
          <w:rFonts w:hAnsi="宋体" w:hint="eastAsia"/>
          <w:bCs/>
          <w:color w:val="000000"/>
          <w:szCs w:val="21"/>
        </w:rPr>
        <w:t xml:space="preserve"> </w:t>
      </w:r>
    </w:p>
    <w:p w14:paraId="3252AC53" w14:textId="77777777" w:rsidR="00F46A3F" w:rsidRPr="00346EC3" w:rsidRDefault="00F46A3F" w:rsidP="00346EC3">
      <w:pPr>
        <w:ind w:firstLineChars="200" w:firstLine="420"/>
        <w:rPr>
          <w:rFonts w:hAnsi="宋体"/>
          <w:bCs/>
          <w:color w:val="000000"/>
          <w:szCs w:val="21"/>
          <w:u w:val="single"/>
        </w:rPr>
      </w:pPr>
      <w:r w:rsidRPr="00346EC3">
        <w:rPr>
          <w:rFonts w:hAnsi="宋体" w:hint="eastAsia"/>
          <w:bCs/>
          <w:color w:val="000000"/>
          <w:szCs w:val="21"/>
        </w:rPr>
        <w:t>光杠杆常数：</w:t>
      </w:r>
      <w:r w:rsidRPr="00346EC3">
        <w:rPr>
          <w:rFonts w:hAnsi="宋体" w:hint="eastAsia"/>
          <w:bCs/>
          <w:i/>
          <w:color w:val="000000"/>
          <w:szCs w:val="21"/>
        </w:rPr>
        <w:t xml:space="preserve">b </w:t>
      </w:r>
      <w:r w:rsidRPr="00346EC3">
        <w:rPr>
          <w:rFonts w:hAnsi="宋体" w:hint="eastAsia"/>
          <w:bCs/>
          <w:color w:val="000000"/>
          <w:szCs w:val="21"/>
        </w:rPr>
        <w:t xml:space="preserve">= </w:t>
      </w:r>
      <w:r w:rsidRPr="00346EC3">
        <w:rPr>
          <w:rFonts w:hAnsi="宋体" w:hint="eastAsia"/>
          <w:bCs/>
          <w:color w:val="000000"/>
          <w:szCs w:val="21"/>
          <w:u w:val="single"/>
        </w:rPr>
        <w:t xml:space="preserve">        </w:t>
      </w:r>
      <w:r w:rsidRPr="00346EC3">
        <w:rPr>
          <w:bCs/>
          <w:color w:val="000000"/>
          <w:szCs w:val="21"/>
        </w:rPr>
        <w:t>±</w:t>
      </w:r>
      <w:r w:rsidRPr="00346EC3">
        <w:rPr>
          <w:rFonts w:hint="eastAsia"/>
          <w:bCs/>
          <w:color w:val="000000"/>
          <w:szCs w:val="21"/>
          <w:u w:val="single"/>
        </w:rPr>
        <w:t xml:space="preserve">       </w:t>
      </w:r>
      <w:r w:rsidRPr="00346EC3">
        <w:rPr>
          <w:rFonts w:hAnsi="宋体" w:hint="eastAsia"/>
          <w:bCs/>
          <w:color w:val="000000"/>
          <w:szCs w:val="21"/>
        </w:rPr>
        <w:t>（</w:t>
      </w:r>
      <w:r w:rsidRPr="00346EC3">
        <w:rPr>
          <w:rFonts w:hAnsi="宋体" w:hint="eastAsia"/>
          <w:bCs/>
          <w:color w:val="000000"/>
          <w:szCs w:val="21"/>
        </w:rPr>
        <w:t>mm</w:t>
      </w:r>
      <w:r w:rsidRPr="00346EC3">
        <w:rPr>
          <w:rFonts w:hAnsi="宋体" w:hint="eastAsia"/>
          <w:bCs/>
          <w:color w:val="000000"/>
          <w:szCs w:val="21"/>
        </w:rPr>
        <w:t>）</w:t>
      </w:r>
      <w:r w:rsidRPr="00346EC3">
        <w:rPr>
          <w:rFonts w:hAnsi="宋体" w:hint="eastAsia"/>
          <w:bCs/>
          <w:color w:val="000000"/>
          <w:szCs w:val="21"/>
        </w:rPr>
        <w:t xml:space="preserve">    </w:t>
      </w:r>
      <w:r w:rsidRPr="00346EC3">
        <w:rPr>
          <w:rFonts w:ascii="宋体" w:hAnsi="宋体" w:hint="eastAsia"/>
          <w:szCs w:val="21"/>
        </w:rPr>
        <w:t>卡尺的仪器误差：</w:t>
      </w:r>
      <w:r w:rsidRPr="00346EC3">
        <w:rPr>
          <w:rFonts w:ascii="宋体" w:hAnsi="宋体" w:hint="eastAsia"/>
          <w:szCs w:val="21"/>
          <w:u w:val="single"/>
        </w:rPr>
        <w:t xml:space="preserve">            </w:t>
      </w:r>
    </w:p>
    <w:p w14:paraId="28A9A8EC" w14:textId="77777777" w:rsidR="00F46A3F" w:rsidRPr="00346EC3" w:rsidRDefault="00F46A3F" w:rsidP="00346EC3">
      <w:pPr>
        <w:ind w:firstLineChars="200" w:firstLine="420"/>
        <w:rPr>
          <w:rFonts w:ascii="Batang" w:hAnsi="Batang"/>
          <w:szCs w:val="21"/>
          <w:u w:val="single"/>
        </w:rPr>
      </w:pPr>
      <w:r w:rsidRPr="00346EC3">
        <w:rPr>
          <w:rFonts w:ascii="Batang" w:hAnsi="Batang" w:hint="eastAsia"/>
          <w:szCs w:val="21"/>
        </w:rPr>
        <w:t>砝码质量</w:t>
      </w:r>
      <w:r w:rsidRPr="00346EC3">
        <w:rPr>
          <w:rFonts w:ascii="Batang" w:hAnsi="Batang" w:hint="eastAsia"/>
          <w:szCs w:val="21"/>
        </w:rPr>
        <w:t>:</w:t>
      </w:r>
      <w:r w:rsidRPr="00346EC3">
        <w:rPr>
          <w:rFonts w:ascii="Batang" w:hAnsi="Batang" w:hint="eastAsia"/>
          <w:szCs w:val="21"/>
          <w:u w:val="single"/>
        </w:rPr>
        <w:t xml:space="preserve">                      </w:t>
      </w:r>
      <w:r w:rsidRPr="00346EC3">
        <w:rPr>
          <w:rFonts w:ascii="Batang" w:hAnsi="Batang" w:hint="eastAsia"/>
          <w:szCs w:val="21"/>
        </w:rPr>
        <w:t xml:space="preserve">             </w:t>
      </w:r>
      <w:r w:rsidRPr="00346EC3">
        <w:rPr>
          <w:rFonts w:ascii="Batang" w:hAnsi="Batang" w:hint="eastAsia"/>
          <w:szCs w:val="21"/>
        </w:rPr>
        <w:t>砝码质量误差</w:t>
      </w:r>
      <w:r w:rsidRPr="00346EC3">
        <w:rPr>
          <w:rFonts w:ascii="Batang" w:hAnsi="Batang" w:hint="eastAsia"/>
          <w:szCs w:val="21"/>
        </w:rPr>
        <w:t>:</w:t>
      </w:r>
      <w:r w:rsidRPr="00346EC3">
        <w:rPr>
          <w:rFonts w:ascii="Batang" w:hAnsi="Batang" w:hint="eastAsia"/>
          <w:szCs w:val="21"/>
          <w:u w:val="single"/>
        </w:rPr>
        <w:t xml:space="preserve">               </w:t>
      </w:r>
    </w:p>
    <w:p w14:paraId="0FC22521" w14:textId="77777777" w:rsidR="00F46A3F" w:rsidRPr="00346EC3" w:rsidRDefault="00F46A3F" w:rsidP="00346EC3">
      <w:pPr>
        <w:ind w:firstLineChars="200" w:firstLine="420"/>
        <w:rPr>
          <w:rFonts w:hAnsi="宋体"/>
          <w:bCs/>
          <w:color w:val="000000"/>
          <w:szCs w:val="21"/>
        </w:rPr>
      </w:pPr>
      <w:r w:rsidRPr="00346EC3">
        <w:rPr>
          <w:rFonts w:hAnsi="宋体" w:hint="eastAsia"/>
          <w:bCs/>
          <w:color w:val="000000"/>
          <w:szCs w:val="21"/>
        </w:rPr>
        <w:t>标尺的仪器误差：</w:t>
      </w:r>
      <w:r w:rsidRPr="00346EC3">
        <w:rPr>
          <w:rFonts w:ascii="宋体" w:hAnsi="宋体" w:hint="eastAsia"/>
          <w:szCs w:val="21"/>
          <w:u w:val="single"/>
        </w:rPr>
        <w:t xml:space="preserve">             </w:t>
      </w:r>
    </w:p>
    <w:p w14:paraId="261709BA" w14:textId="77777777" w:rsidR="00F46A3F" w:rsidRPr="00346EC3" w:rsidRDefault="00F46A3F" w:rsidP="00F46A3F">
      <w:pPr>
        <w:spacing w:line="360" w:lineRule="auto"/>
        <w:jc w:val="left"/>
        <w:rPr>
          <w:rFonts w:hAnsi="宋体"/>
          <w:bCs/>
          <w:color w:val="000000"/>
          <w:szCs w:val="21"/>
        </w:rPr>
      </w:pPr>
      <w:r w:rsidRPr="00346EC3">
        <w:rPr>
          <w:rFonts w:hAnsi="宋体" w:hint="eastAsia"/>
          <w:bCs/>
          <w:color w:val="000000"/>
          <w:szCs w:val="21"/>
        </w:rPr>
        <w:t xml:space="preserve">    </w:t>
      </w:r>
      <w:r w:rsidRPr="00346EC3">
        <w:rPr>
          <w:rFonts w:hAnsi="宋体" w:hint="eastAsia"/>
          <w:bCs/>
          <w:color w:val="000000"/>
          <w:szCs w:val="21"/>
        </w:rPr>
        <w:t>表</w:t>
      </w:r>
      <w:r w:rsidRPr="00346EC3">
        <w:rPr>
          <w:rFonts w:hAnsi="宋体" w:hint="eastAsia"/>
          <w:bCs/>
          <w:color w:val="000000"/>
          <w:szCs w:val="21"/>
        </w:rPr>
        <w:t xml:space="preserve">1.  </w:t>
      </w:r>
      <w:r w:rsidRPr="00346EC3">
        <w:rPr>
          <w:rFonts w:hAnsi="宋体" w:hint="eastAsia"/>
          <w:bCs/>
          <w:color w:val="000000"/>
          <w:szCs w:val="21"/>
        </w:rPr>
        <w:t>金属丝直径测定</w:t>
      </w:r>
    </w:p>
    <w:p w14:paraId="5CDCFAE3" w14:textId="77777777" w:rsidR="00F46A3F" w:rsidRDefault="00F46A3F" w:rsidP="00F46A3F">
      <w:pPr>
        <w:spacing w:line="360" w:lineRule="auto"/>
        <w:rPr>
          <w:rFonts w:hAnsi="宋体"/>
          <w:bCs/>
          <w:color w:val="000000"/>
          <w:szCs w:val="21"/>
          <w:u w:val="single"/>
        </w:rPr>
      </w:pPr>
      <w:r>
        <w:rPr>
          <w:rFonts w:hAnsi="宋体" w:hint="eastAsia"/>
          <w:bCs/>
          <w:color w:val="000000"/>
          <w:szCs w:val="21"/>
        </w:rPr>
        <w:t xml:space="preserve">    </w:t>
      </w:r>
      <w:r>
        <w:rPr>
          <w:rFonts w:hAnsi="宋体" w:hint="eastAsia"/>
          <w:bCs/>
          <w:color w:val="000000"/>
          <w:szCs w:val="21"/>
        </w:rPr>
        <w:t>螺旋测微计零点读数：</w:t>
      </w:r>
      <w:r>
        <w:rPr>
          <w:rFonts w:hAnsi="宋体" w:hint="eastAsia"/>
          <w:bCs/>
          <w:color w:val="000000"/>
          <w:szCs w:val="21"/>
          <w:u w:val="single"/>
        </w:rPr>
        <w:t xml:space="preserve">             </w:t>
      </w:r>
      <w:r>
        <w:rPr>
          <w:rFonts w:hAnsi="宋体" w:hint="eastAsia"/>
          <w:bCs/>
          <w:color w:val="000000"/>
          <w:szCs w:val="21"/>
        </w:rPr>
        <w:t xml:space="preserve">    </w:t>
      </w:r>
      <w:r>
        <w:rPr>
          <w:rFonts w:hAnsi="宋体" w:hint="eastAsia"/>
          <w:bCs/>
          <w:color w:val="000000"/>
          <w:szCs w:val="21"/>
        </w:rPr>
        <w:t>螺旋测微计的仪器误差：</w:t>
      </w:r>
      <w:r>
        <w:rPr>
          <w:rFonts w:hAnsi="宋体" w:hint="eastAsia"/>
          <w:bCs/>
          <w:color w:val="000000"/>
          <w:szCs w:val="21"/>
          <w:u w:val="single"/>
        </w:rPr>
        <w:t xml:space="preserve">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5"/>
        <w:gridCol w:w="1052"/>
        <w:gridCol w:w="1052"/>
        <w:gridCol w:w="1051"/>
        <w:gridCol w:w="1054"/>
        <w:gridCol w:w="1051"/>
        <w:gridCol w:w="1053"/>
        <w:gridCol w:w="1052"/>
      </w:tblGrid>
      <w:tr w:rsidR="00F46A3F" w14:paraId="4949ABCE" w14:textId="77777777" w:rsidTr="00F327D2">
        <w:trPr>
          <w:trHeight w:val="385"/>
          <w:jc w:val="center"/>
        </w:trPr>
        <w:tc>
          <w:tcPr>
            <w:tcW w:w="815" w:type="dxa"/>
          </w:tcPr>
          <w:p w14:paraId="2491B9E6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次数</w:t>
            </w:r>
          </w:p>
        </w:tc>
        <w:tc>
          <w:tcPr>
            <w:tcW w:w="1052" w:type="dxa"/>
          </w:tcPr>
          <w:p w14:paraId="05956175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1</w:t>
            </w:r>
          </w:p>
        </w:tc>
        <w:tc>
          <w:tcPr>
            <w:tcW w:w="1052" w:type="dxa"/>
          </w:tcPr>
          <w:p w14:paraId="4EC8821F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2</w:t>
            </w:r>
          </w:p>
        </w:tc>
        <w:tc>
          <w:tcPr>
            <w:tcW w:w="1051" w:type="dxa"/>
          </w:tcPr>
          <w:p w14:paraId="7D34B713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3</w:t>
            </w:r>
          </w:p>
        </w:tc>
        <w:tc>
          <w:tcPr>
            <w:tcW w:w="1054" w:type="dxa"/>
          </w:tcPr>
          <w:p w14:paraId="6A604F9B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4</w:t>
            </w:r>
          </w:p>
        </w:tc>
        <w:tc>
          <w:tcPr>
            <w:tcW w:w="1051" w:type="dxa"/>
          </w:tcPr>
          <w:p w14:paraId="0BDAE952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5</w:t>
            </w:r>
          </w:p>
        </w:tc>
        <w:tc>
          <w:tcPr>
            <w:tcW w:w="1053" w:type="dxa"/>
          </w:tcPr>
          <w:p w14:paraId="68359380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平均值</w:t>
            </w:r>
          </w:p>
        </w:tc>
        <w:tc>
          <w:tcPr>
            <w:tcW w:w="1052" w:type="dxa"/>
          </w:tcPr>
          <w:p w14:paraId="6A6895DA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修正值</w:t>
            </w:r>
          </w:p>
        </w:tc>
      </w:tr>
      <w:tr w:rsidR="00F46A3F" w14:paraId="6D4F8295" w14:textId="77777777" w:rsidTr="00F327D2">
        <w:trPr>
          <w:trHeight w:val="510"/>
          <w:jc w:val="center"/>
        </w:trPr>
        <w:tc>
          <w:tcPr>
            <w:tcW w:w="815" w:type="dxa"/>
            <w:vAlign w:val="center"/>
          </w:tcPr>
          <w:p w14:paraId="2A50CEFC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position w:val="-6"/>
                <w:szCs w:val="21"/>
              </w:rPr>
              <w:object w:dxaOrig="220" w:dyaOrig="280" w14:anchorId="33D550F9">
                <v:shape id="Object 2" o:spid="_x0000_i1051" type="#_x0000_t75" style="width:17.3pt;height:21.95pt;mso-wrap-style:square;mso-position-horizontal-relative:page;mso-position-vertical-relative:page" o:ole="">
                  <v:imagedata r:id="rId32" o:title=""/>
                </v:shape>
                <o:OLEObject Type="Embed" ProgID="Equation.3" ShapeID="Object 2" DrawAspect="Content" ObjectID="_1775211308" r:id="rId53">
                  <o:FieldCodes>\* MERGEFORMAT</o:FieldCodes>
                </o:OLEObject>
              </w:object>
            </w:r>
          </w:p>
        </w:tc>
        <w:tc>
          <w:tcPr>
            <w:tcW w:w="1052" w:type="dxa"/>
          </w:tcPr>
          <w:p w14:paraId="79216885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2" w:type="dxa"/>
          </w:tcPr>
          <w:p w14:paraId="11B3A164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1" w:type="dxa"/>
          </w:tcPr>
          <w:p w14:paraId="33434289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4" w:type="dxa"/>
          </w:tcPr>
          <w:p w14:paraId="365C4701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1" w:type="dxa"/>
          </w:tcPr>
          <w:p w14:paraId="0D1CC4E9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3" w:type="dxa"/>
          </w:tcPr>
          <w:p w14:paraId="23BAE66E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2" w:type="dxa"/>
          </w:tcPr>
          <w:p w14:paraId="5426BDE3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</w:tr>
      <w:tr w:rsidR="00F46A3F" w14:paraId="6DBCE81A" w14:textId="77777777" w:rsidTr="00F327D2">
        <w:trPr>
          <w:trHeight w:val="518"/>
          <w:jc w:val="center"/>
        </w:trPr>
        <w:tc>
          <w:tcPr>
            <w:tcW w:w="815" w:type="dxa"/>
            <w:vAlign w:val="center"/>
          </w:tcPr>
          <w:p w14:paraId="1E517528" w14:textId="77777777" w:rsidR="00F46A3F" w:rsidRDefault="00F46A3F" w:rsidP="00F327D2">
            <w:pPr>
              <w:spacing w:line="360" w:lineRule="auto"/>
              <w:jc w:val="center"/>
              <w:rPr>
                <w:rFonts w:hAnsi="宋体"/>
                <w:bCs/>
                <w:color w:val="000000"/>
                <w:szCs w:val="21"/>
              </w:rPr>
            </w:pPr>
            <w:r w:rsidRPr="00A720FE">
              <w:rPr>
                <w:rFonts w:hAnsi="宋体" w:hint="eastAsia"/>
                <w:bCs/>
                <w:color w:val="000000"/>
                <w:position w:val="-6"/>
                <w:sz w:val="18"/>
                <w:szCs w:val="21"/>
              </w:rPr>
              <w:object w:dxaOrig="361" w:dyaOrig="280" w14:anchorId="199036C7">
                <v:shape id="Object 3" o:spid="_x0000_i1052" type="#_x0000_t75" style="width:27.1pt;height:20.55pt;mso-wrap-style:square;mso-position-horizontal-relative:page;mso-position-vertical-relative:page" o:ole="">
                  <v:imagedata r:id="rId54" o:title=""/>
                </v:shape>
                <o:OLEObject Type="Embed" ProgID="Equation.3" ShapeID="Object 3" DrawAspect="Content" ObjectID="_1775211309" r:id="rId55">
                  <o:FieldCodes>\* MERGEFORMAT</o:FieldCodes>
                </o:OLEObject>
              </w:object>
            </w:r>
          </w:p>
        </w:tc>
        <w:tc>
          <w:tcPr>
            <w:tcW w:w="1052" w:type="dxa"/>
          </w:tcPr>
          <w:p w14:paraId="36085015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2" w:type="dxa"/>
          </w:tcPr>
          <w:p w14:paraId="77F4F338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1" w:type="dxa"/>
          </w:tcPr>
          <w:p w14:paraId="0B239106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4" w:type="dxa"/>
          </w:tcPr>
          <w:p w14:paraId="6E7F5963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1" w:type="dxa"/>
          </w:tcPr>
          <w:p w14:paraId="26950C60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3" w:type="dxa"/>
          </w:tcPr>
          <w:p w14:paraId="3F087772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  <w:tc>
          <w:tcPr>
            <w:tcW w:w="1052" w:type="dxa"/>
          </w:tcPr>
          <w:p w14:paraId="42DB2F93" w14:textId="77777777" w:rsidR="00F46A3F" w:rsidRDefault="00F46A3F" w:rsidP="00F327D2">
            <w:pPr>
              <w:spacing w:line="360" w:lineRule="auto"/>
              <w:rPr>
                <w:rFonts w:hAnsi="宋体"/>
                <w:bCs/>
                <w:color w:val="000000"/>
                <w:szCs w:val="21"/>
              </w:rPr>
            </w:pPr>
          </w:p>
        </w:tc>
      </w:tr>
    </w:tbl>
    <w:p w14:paraId="03211526" w14:textId="77777777" w:rsidR="00F46A3F" w:rsidRDefault="00F46A3F" w:rsidP="00F46A3F">
      <w:pPr>
        <w:spacing w:line="360" w:lineRule="auto"/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 xml:space="preserve">           </w:t>
      </w:r>
      <w:r w:rsidRPr="00934761">
        <w:rPr>
          <w:rFonts w:hAnsi="宋体" w:hint="eastAsia"/>
          <w:bCs/>
          <w:color w:val="000000"/>
          <w:szCs w:val="21"/>
        </w:rPr>
        <w:t xml:space="preserve">        </w:t>
      </w:r>
      <w:r w:rsidRPr="00934761">
        <w:rPr>
          <w:rFonts w:hAnsi="宋体" w:hint="eastAsia"/>
          <w:bCs/>
          <w:color w:val="000000"/>
          <w:position w:val="-6"/>
          <w:szCs w:val="21"/>
        </w:rPr>
        <w:object w:dxaOrig="220" w:dyaOrig="280" w14:anchorId="4C922D5C">
          <v:shape id="_x0000_i1053" type="#_x0000_t75" style="width:17.3pt;height:21.95pt;mso-wrap-style:square;mso-position-horizontal-relative:page;mso-position-vertical-relative:page" o:ole="">
            <v:imagedata r:id="rId32" o:title=""/>
          </v:shape>
          <o:OLEObject Type="Embed" ProgID="Equation.3" ShapeID="_x0000_i1053" DrawAspect="Content" ObjectID="_1775211310" r:id="rId56">
            <o:FieldCodes>\* MERGEFORMAT</o:FieldCodes>
          </o:OLEObject>
        </w:object>
      </w:r>
      <w:r w:rsidRPr="00934761">
        <w:rPr>
          <w:rFonts w:hAnsi="宋体" w:hint="eastAsia"/>
          <w:bCs/>
          <w:color w:val="000000"/>
          <w:position w:val="-4"/>
          <w:szCs w:val="21"/>
        </w:rPr>
        <w:object w:dxaOrig="220" w:dyaOrig="240" w14:anchorId="1EE2FDB0">
          <v:shape id="Object 5" o:spid="_x0000_i1054" type="#_x0000_t75" style="width:14.95pt;height:16.35pt;mso-wrap-style:square;mso-position-horizontal-relative:page;mso-position-vertical-relative:page" o:ole="">
            <v:imagedata r:id="rId57" o:title=""/>
          </v:shape>
          <o:OLEObject Type="Embed" ProgID="Equation.3" ShapeID="Object 5" DrawAspect="Content" ObjectID="_1775211311" r:id="rId58">
            <o:FieldCodes>\* MERGEFORMAT</o:FieldCodes>
          </o:OLEObject>
        </w:object>
      </w:r>
      <w:r w:rsidRPr="00934761">
        <w:rPr>
          <w:rFonts w:hAnsi="宋体" w:hint="eastAsia"/>
          <w:bCs/>
          <w:color w:val="000000"/>
          <w:position w:val="-6"/>
          <w:szCs w:val="21"/>
        </w:rPr>
        <w:object w:dxaOrig="361" w:dyaOrig="280" w14:anchorId="052B058F">
          <v:shape id="Object 6" o:spid="_x0000_i1055" type="#_x0000_t75" style="width:27.1pt;height:20.55pt;mso-wrap-style:square;mso-position-horizontal-relative:page;mso-position-vertical-relative:page" o:ole="">
            <v:imagedata r:id="rId54" o:title=""/>
          </v:shape>
          <o:OLEObject Type="Embed" ProgID="Equation.3" ShapeID="Object 6" DrawAspect="Content" ObjectID="_1775211312" r:id="rId59">
            <o:FieldCodes>\* MERGEFORMAT</o:FieldCodes>
          </o:OLEObject>
        </w:object>
      </w:r>
      <w:r w:rsidRPr="00934761">
        <w:rPr>
          <w:rFonts w:hAnsi="宋体" w:hint="eastAsia"/>
          <w:bCs/>
          <w:color w:val="000000"/>
          <w:szCs w:val="21"/>
        </w:rPr>
        <w:t>=</w:t>
      </w:r>
      <w:r w:rsidRPr="00934761">
        <w:rPr>
          <w:rFonts w:hAnsi="宋体" w:hint="eastAsia"/>
          <w:bCs/>
          <w:color w:val="000000"/>
          <w:szCs w:val="21"/>
          <w:u w:val="single"/>
        </w:rPr>
        <w:t xml:space="preserve">         </w:t>
      </w:r>
      <w:r w:rsidRPr="00934761">
        <w:rPr>
          <w:rFonts w:hAnsi="宋体" w:hint="eastAsia"/>
          <w:bCs/>
          <w:color w:val="000000"/>
          <w:position w:val="-4"/>
          <w:szCs w:val="21"/>
        </w:rPr>
        <w:object w:dxaOrig="220" w:dyaOrig="240" w14:anchorId="5E80F066">
          <v:shape id="Object 7" o:spid="_x0000_i1056" type="#_x0000_t75" style="width:14.95pt;height:16.35pt;mso-wrap-style:square;mso-position-horizontal-relative:page;mso-position-vertical-relative:page" o:ole="">
            <v:imagedata r:id="rId57" o:title=""/>
          </v:shape>
          <o:OLEObject Type="Embed" ProgID="Equation.3" ShapeID="Object 7" DrawAspect="Content" ObjectID="_1775211313" r:id="rId60">
            <o:FieldCodes>\* MERGEFORMAT</o:FieldCodes>
          </o:OLEObject>
        </w:object>
      </w:r>
      <w:r w:rsidRPr="00934761">
        <w:rPr>
          <w:rFonts w:hAnsi="宋体" w:hint="eastAsia"/>
          <w:bCs/>
          <w:color w:val="000000"/>
          <w:szCs w:val="21"/>
          <w:u w:val="single"/>
        </w:rPr>
        <w:t xml:space="preserve">       </w:t>
      </w:r>
      <w:r w:rsidRPr="00934761">
        <w:rPr>
          <w:rFonts w:hAnsi="宋体" w:hint="eastAsia"/>
          <w:bCs/>
          <w:color w:val="000000"/>
          <w:szCs w:val="21"/>
        </w:rPr>
        <w:t>（</w:t>
      </w:r>
      <w:r w:rsidRPr="00934761">
        <w:rPr>
          <w:rFonts w:hAnsi="宋体" w:hint="eastAsia"/>
          <w:bCs/>
          <w:color w:val="000000"/>
          <w:szCs w:val="21"/>
        </w:rPr>
        <w:t>mm</w:t>
      </w:r>
      <w:r w:rsidRPr="00934761">
        <w:rPr>
          <w:rFonts w:hAnsi="宋体" w:hint="eastAsia"/>
          <w:bCs/>
          <w:color w:val="000000"/>
          <w:szCs w:val="21"/>
        </w:rPr>
        <w:t>）</w:t>
      </w:r>
    </w:p>
    <w:p w14:paraId="27351545" w14:textId="77777777" w:rsidR="00F46A3F" w:rsidRDefault="00F46A3F" w:rsidP="00F46A3F">
      <w:pPr>
        <w:spacing w:line="360" w:lineRule="auto"/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 xml:space="preserve">     </w:t>
      </w:r>
      <w:r>
        <w:rPr>
          <w:rFonts w:hAnsi="宋体" w:hint="eastAsia"/>
          <w:bCs/>
          <w:color w:val="000000"/>
          <w:szCs w:val="21"/>
        </w:rPr>
        <w:t>表</w:t>
      </w:r>
      <w:r>
        <w:rPr>
          <w:rFonts w:hAnsi="宋体" w:hint="eastAsia"/>
          <w:bCs/>
          <w:color w:val="000000"/>
          <w:szCs w:val="21"/>
        </w:rPr>
        <w:t xml:space="preserve">2.  </w:t>
      </w:r>
      <w:r>
        <w:rPr>
          <w:rFonts w:hAnsi="宋体" w:hint="eastAsia"/>
          <w:bCs/>
          <w:color w:val="000000"/>
          <w:szCs w:val="21"/>
        </w:rPr>
        <w:t>金属丝长度变化记录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47"/>
        <w:gridCol w:w="1399"/>
        <w:gridCol w:w="1943"/>
        <w:gridCol w:w="1945"/>
        <w:gridCol w:w="1943"/>
      </w:tblGrid>
      <w:tr w:rsidR="00F46A3F" w14:paraId="570E02BF" w14:textId="77777777" w:rsidTr="00346EC3">
        <w:trPr>
          <w:trHeight w:val="57"/>
          <w:jc w:val="center"/>
        </w:trPr>
        <w:tc>
          <w:tcPr>
            <w:tcW w:w="1047" w:type="dxa"/>
          </w:tcPr>
          <w:p w14:paraId="3A7DAFF7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i/>
                <w:szCs w:val="21"/>
              </w:rPr>
            </w:pPr>
            <w:r>
              <w:rPr>
                <w:rFonts w:eastAsia="黑体" w:hint="eastAsia"/>
                <w:i/>
                <w:szCs w:val="21"/>
              </w:rPr>
              <w:t>I</w:t>
            </w:r>
          </w:p>
        </w:tc>
        <w:tc>
          <w:tcPr>
            <w:tcW w:w="1399" w:type="dxa"/>
            <w:vAlign w:val="center"/>
          </w:tcPr>
          <w:p w14:paraId="02D4748B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F</w:t>
            </w:r>
            <w:r>
              <w:rPr>
                <w:rFonts w:eastAsia="黑体" w:hint="eastAsia"/>
                <w:szCs w:val="21"/>
              </w:rPr>
              <w:t>（</w:t>
            </w:r>
            <w:r>
              <w:rPr>
                <w:rFonts w:eastAsia="黑体" w:hint="eastAsia"/>
                <w:szCs w:val="21"/>
              </w:rPr>
              <w:t>g</w:t>
            </w:r>
            <w:r>
              <w:rPr>
                <w:rFonts w:eastAsia="黑体" w:hint="eastAsia"/>
                <w:szCs w:val="21"/>
              </w:rPr>
              <w:t>）</w:t>
            </w:r>
          </w:p>
        </w:tc>
        <w:tc>
          <w:tcPr>
            <w:tcW w:w="1943" w:type="dxa"/>
            <w:vAlign w:val="center"/>
          </w:tcPr>
          <w:p w14:paraId="2B87BBDC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position w:val="-12"/>
                <w:szCs w:val="21"/>
              </w:rPr>
              <w:object w:dxaOrig="180" w:dyaOrig="360" w14:anchorId="139374C4">
                <v:shape id="_x0000_i1057" type="#_x0000_t75" style="width:14.05pt;height:27.1pt;mso-wrap-style:square;mso-position-horizontal-relative:page;mso-position-vertical-relative:page" o:ole="">
                  <v:imagedata r:id="rId34" o:title=""/>
                </v:shape>
                <o:OLEObject Type="Embed" ProgID="Equation.DSMT4" ShapeID="_x0000_i1057" DrawAspect="Content" ObjectID="_1775211314" r:id="rId61"/>
              </w:object>
            </w:r>
            <w:r>
              <w:rPr>
                <w:rFonts w:eastAsia="黑体" w:hint="eastAsia"/>
                <w:szCs w:val="21"/>
              </w:rPr>
              <w:t>(cm)</w:t>
            </w:r>
          </w:p>
        </w:tc>
        <w:tc>
          <w:tcPr>
            <w:tcW w:w="1945" w:type="dxa"/>
            <w:vAlign w:val="center"/>
          </w:tcPr>
          <w:p w14:paraId="113EA5B8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position w:val="-12"/>
                <w:szCs w:val="21"/>
              </w:rPr>
              <w:object w:dxaOrig="240" w:dyaOrig="440" w14:anchorId="1AF33269">
                <v:shape id="Object 9" o:spid="_x0000_i1058" type="#_x0000_t75" style="width:15.45pt;height:29pt;mso-wrap-style:square;mso-position-horizontal-relative:page;mso-position-vertical-relative:page" o:ole="">
                  <v:imagedata r:id="rId36" o:title=""/>
                </v:shape>
                <o:OLEObject Type="Embed" ProgID="Equation.DSMT4" ShapeID="Object 9" DrawAspect="Content" ObjectID="_1775211315" r:id="rId62"/>
              </w:object>
            </w:r>
            <w:r>
              <w:rPr>
                <w:rFonts w:eastAsia="黑体" w:hint="eastAsia"/>
                <w:szCs w:val="21"/>
              </w:rPr>
              <w:t>(cm)</w:t>
            </w:r>
          </w:p>
        </w:tc>
        <w:tc>
          <w:tcPr>
            <w:tcW w:w="1943" w:type="dxa"/>
            <w:vAlign w:val="center"/>
          </w:tcPr>
          <w:p w14:paraId="2B683034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position w:val="-12"/>
                <w:szCs w:val="21"/>
              </w:rPr>
              <w:object w:dxaOrig="380" w:dyaOrig="360" w14:anchorId="7EE1AA40">
                <v:shape id="_x0000_i1059" type="#_x0000_t75" style="width:24.3pt;height:22.9pt;mso-wrap-style:square;mso-position-horizontal-relative:page;mso-position-vertical-relative:page" o:ole="">
                  <v:imagedata r:id="rId40" o:title=""/>
                </v:shape>
                <o:OLEObject Type="Embed" ProgID="Equation.DSMT4" ShapeID="_x0000_i1059" DrawAspect="Content" ObjectID="_1775211316" r:id="rId63"/>
              </w:object>
            </w:r>
          </w:p>
        </w:tc>
      </w:tr>
      <w:tr w:rsidR="00F46A3F" w14:paraId="02BDD971" w14:textId="77777777" w:rsidTr="00346EC3">
        <w:trPr>
          <w:trHeight w:val="57"/>
          <w:jc w:val="center"/>
        </w:trPr>
        <w:tc>
          <w:tcPr>
            <w:tcW w:w="1047" w:type="dxa"/>
          </w:tcPr>
          <w:p w14:paraId="4F8C3AA5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1</w:t>
            </w:r>
          </w:p>
        </w:tc>
        <w:tc>
          <w:tcPr>
            <w:tcW w:w="1399" w:type="dxa"/>
          </w:tcPr>
          <w:p w14:paraId="51B29CF0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4C3B8A97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23408FCF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7ED9C094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04486C2C" w14:textId="77777777" w:rsidTr="00346EC3">
        <w:trPr>
          <w:trHeight w:val="57"/>
          <w:jc w:val="center"/>
        </w:trPr>
        <w:tc>
          <w:tcPr>
            <w:tcW w:w="1047" w:type="dxa"/>
          </w:tcPr>
          <w:p w14:paraId="484B7847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2</w:t>
            </w:r>
          </w:p>
        </w:tc>
        <w:tc>
          <w:tcPr>
            <w:tcW w:w="1399" w:type="dxa"/>
          </w:tcPr>
          <w:p w14:paraId="1252066D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6FCD4AC7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31BAA390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60219B1C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26F53EE9" w14:textId="77777777" w:rsidTr="00346EC3">
        <w:trPr>
          <w:trHeight w:val="57"/>
          <w:jc w:val="center"/>
        </w:trPr>
        <w:tc>
          <w:tcPr>
            <w:tcW w:w="1047" w:type="dxa"/>
          </w:tcPr>
          <w:p w14:paraId="696A9625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3</w:t>
            </w:r>
          </w:p>
        </w:tc>
        <w:tc>
          <w:tcPr>
            <w:tcW w:w="1399" w:type="dxa"/>
          </w:tcPr>
          <w:p w14:paraId="390EF231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0D6E1918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53C578A5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59B2445B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376C757B" w14:textId="77777777" w:rsidTr="00346EC3">
        <w:trPr>
          <w:trHeight w:val="57"/>
          <w:jc w:val="center"/>
        </w:trPr>
        <w:tc>
          <w:tcPr>
            <w:tcW w:w="1047" w:type="dxa"/>
          </w:tcPr>
          <w:p w14:paraId="297B410B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4</w:t>
            </w:r>
          </w:p>
        </w:tc>
        <w:tc>
          <w:tcPr>
            <w:tcW w:w="1399" w:type="dxa"/>
          </w:tcPr>
          <w:p w14:paraId="787B1903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257B7603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0C6B168D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034CE150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66DC1B44" w14:textId="77777777" w:rsidTr="00346EC3">
        <w:trPr>
          <w:trHeight w:val="57"/>
          <w:jc w:val="center"/>
        </w:trPr>
        <w:tc>
          <w:tcPr>
            <w:tcW w:w="1047" w:type="dxa"/>
          </w:tcPr>
          <w:p w14:paraId="56E3CB19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5</w:t>
            </w:r>
          </w:p>
        </w:tc>
        <w:tc>
          <w:tcPr>
            <w:tcW w:w="1399" w:type="dxa"/>
          </w:tcPr>
          <w:p w14:paraId="7BF35FA3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42A8DD16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63366BFB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39D977F7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760D1410" w14:textId="77777777" w:rsidTr="00346EC3">
        <w:trPr>
          <w:trHeight w:val="57"/>
          <w:jc w:val="center"/>
        </w:trPr>
        <w:tc>
          <w:tcPr>
            <w:tcW w:w="1047" w:type="dxa"/>
          </w:tcPr>
          <w:p w14:paraId="250EE60F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6</w:t>
            </w:r>
          </w:p>
        </w:tc>
        <w:tc>
          <w:tcPr>
            <w:tcW w:w="1399" w:type="dxa"/>
          </w:tcPr>
          <w:p w14:paraId="479C8592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5ABD0DC0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21C5652E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2CC754CD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31EF6BAB" w14:textId="77777777" w:rsidTr="00346EC3">
        <w:trPr>
          <w:trHeight w:val="57"/>
          <w:jc w:val="center"/>
        </w:trPr>
        <w:tc>
          <w:tcPr>
            <w:tcW w:w="1047" w:type="dxa"/>
          </w:tcPr>
          <w:p w14:paraId="6EC7909D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7</w:t>
            </w:r>
          </w:p>
        </w:tc>
        <w:tc>
          <w:tcPr>
            <w:tcW w:w="1399" w:type="dxa"/>
          </w:tcPr>
          <w:p w14:paraId="7903B8F7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1EDBC528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702758E2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3089CFA3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  <w:tr w:rsidR="00F46A3F" w14:paraId="611735F5" w14:textId="77777777" w:rsidTr="00346EC3">
        <w:trPr>
          <w:trHeight w:val="173"/>
          <w:jc w:val="center"/>
        </w:trPr>
        <w:tc>
          <w:tcPr>
            <w:tcW w:w="1047" w:type="dxa"/>
          </w:tcPr>
          <w:p w14:paraId="49025597" w14:textId="77777777" w:rsidR="00F46A3F" w:rsidRDefault="00F46A3F" w:rsidP="00F327D2">
            <w:pPr>
              <w:spacing w:line="360" w:lineRule="auto"/>
              <w:jc w:val="center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8</w:t>
            </w:r>
          </w:p>
        </w:tc>
        <w:tc>
          <w:tcPr>
            <w:tcW w:w="1399" w:type="dxa"/>
          </w:tcPr>
          <w:p w14:paraId="799A4CDB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2F8366F2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5" w:type="dxa"/>
          </w:tcPr>
          <w:p w14:paraId="5F110F47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  <w:tc>
          <w:tcPr>
            <w:tcW w:w="1943" w:type="dxa"/>
          </w:tcPr>
          <w:p w14:paraId="2C840DEE" w14:textId="77777777" w:rsidR="00F46A3F" w:rsidRDefault="00F46A3F" w:rsidP="00F327D2">
            <w:pPr>
              <w:spacing w:line="360" w:lineRule="auto"/>
              <w:rPr>
                <w:rFonts w:eastAsia="黑体"/>
                <w:szCs w:val="21"/>
              </w:rPr>
            </w:pPr>
          </w:p>
        </w:tc>
      </w:tr>
    </w:tbl>
    <w:p w14:paraId="527DD151" w14:textId="77777777" w:rsidR="00F46A3F" w:rsidRDefault="00F46A3F" w:rsidP="00F46A3F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用逐差法计算每增加4个砝码钢丝伸长量：</w:t>
      </w:r>
    </w:p>
    <w:p w14:paraId="3FD3FE0C" w14:textId="77777777" w:rsidR="00F46A3F" w:rsidRDefault="00F46A3F" w:rsidP="00F46A3F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960" w:dyaOrig="360" w14:anchorId="324D5DB9">
          <v:shape id="_x0000_i1060" type="#_x0000_t75" style="width:47.7pt;height:17.75pt;mso-wrap-style:square;mso-position-horizontal-relative:page;mso-position-vertical-relative:page" o:ole="">
            <v:imagedata r:id="rId64" o:title=""/>
          </v:shape>
          <o:OLEObject Type="Embed" ProgID="Equation.3" ShapeID="_x0000_i1060" DrawAspect="Content" ObjectID="_1775211317" r:id="rId65"/>
        </w:object>
      </w:r>
      <w:r>
        <w:rPr>
          <w:rFonts w:ascii="宋体" w:hAnsi="宋体" w:hint="eastAsia"/>
          <w:szCs w:val="21"/>
        </w:rPr>
        <w:t xml:space="preserve"> ， </w:t>
      </w:r>
      <w:r>
        <w:rPr>
          <w:rFonts w:ascii="宋体" w:hAnsi="宋体"/>
          <w:position w:val="-12"/>
          <w:szCs w:val="21"/>
        </w:rPr>
        <w:object w:dxaOrig="1020" w:dyaOrig="360" w14:anchorId="5D116170">
          <v:shape id="Object 12" o:spid="_x0000_i1061" type="#_x0000_t75" style="width:51.45pt;height:17.75pt;mso-wrap-style:square;mso-position-horizontal-relative:page;mso-position-vertical-relative:page" o:ole="">
            <v:imagedata r:id="rId44" o:title=""/>
          </v:shape>
          <o:OLEObject Type="Embed" ProgID="Equation.3" ShapeID="Object 12" DrawAspect="Content" ObjectID="_1775211318" r:id="rId66"/>
        </w:object>
      </w:r>
      <w:r>
        <w:rPr>
          <w:rFonts w:ascii="宋体" w:hAnsi="宋体" w:hint="eastAsia"/>
          <w:szCs w:val="21"/>
        </w:rPr>
        <w:t xml:space="preserve">， </w:t>
      </w:r>
      <w:r>
        <w:rPr>
          <w:rFonts w:ascii="宋体" w:hAnsi="宋体"/>
          <w:position w:val="-12"/>
          <w:szCs w:val="21"/>
        </w:rPr>
        <w:object w:dxaOrig="999" w:dyaOrig="359" w14:anchorId="7ED400B7">
          <v:shape id="Object 13" o:spid="_x0000_i1062" type="#_x0000_t75" style="width:50.05pt;height:17.75pt;mso-wrap-style:square;mso-position-horizontal-relative:page;mso-position-vertical-relative:page" o:ole="">
            <v:imagedata r:id="rId46" o:title=""/>
          </v:shape>
          <o:OLEObject Type="Embed" ProgID="Equation.3" ShapeID="Object 13" DrawAspect="Content" ObjectID="_1775211319" r:id="rId67"/>
        </w:object>
      </w:r>
      <w:r>
        <w:rPr>
          <w:rFonts w:ascii="宋体" w:hAnsi="宋体" w:hint="eastAsia"/>
          <w:szCs w:val="21"/>
        </w:rPr>
        <w:t xml:space="preserve">， </w:t>
      </w:r>
      <w:r>
        <w:rPr>
          <w:rFonts w:ascii="宋体" w:hAnsi="宋体"/>
          <w:position w:val="-12"/>
          <w:szCs w:val="21"/>
        </w:rPr>
        <w:object w:dxaOrig="999" w:dyaOrig="359" w14:anchorId="262C766D">
          <v:shape id="Object 14" o:spid="_x0000_i1063" type="#_x0000_t75" style="width:50.05pt;height:17.75pt;mso-wrap-style:square;mso-position-horizontal-relative:page;mso-position-vertical-relative:page" o:ole="">
            <v:imagedata r:id="rId48" o:title=""/>
          </v:shape>
          <o:OLEObject Type="Embed" ProgID="Equation.3" ShapeID="Object 14" DrawAspect="Content" ObjectID="_1775211320" r:id="rId68"/>
        </w:object>
      </w:r>
    </w:p>
    <w:tbl>
      <w:tblPr>
        <w:tblW w:w="8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73"/>
        <w:gridCol w:w="1473"/>
        <w:gridCol w:w="1473"/>
        <w:gridCol w:w="1473"/>
        <w:gridCol w:w="1474"/>
        <w:gridCol w:w="1474"/>
      </w:tblGrid>
      <w:tr w:rsidR="00F46A3F" w14:paraId="69C7B4AE" w14:textId="77777777" w:rsidTr="00A728DD">
        <w:trPr>
          <w:trHeight w:val="418"/>
          <w:jc w:val="center"/>
        </w:trPr>
        <w:tc>
          <w:tcPr>
            <w:tcW w:w="1473" w:type="dxa"/>
            <w:vAlign w:val="center"/>
          </w:tcPr>
          <w:p w14:paraId="42C5E23C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  <w:vAlign w:val="center"/>
          </w:tcPr>
          <w:p w14:paraId="3C84E366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473" w:type="dxa"/>
            <w:vAlign w:val="center"/>
          </w:tcPr>
          <w:p w14:paraId="5114A475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473" w:type="dxa"/>
            <w:vAlign w:val="center"/>
          </w:tcPr>
          <w:p w14:paraId="1FF605A1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474" w:type="dxa"/>
            <w:vAlign w:val="center"/>
          </w:tcPr>
          <w:p w14:paraId="3C42C542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474" w:type="dxa"/>
            <w:vAlign w:val="center"/>
          </w:tcPr>
          <w:p w14:paraId="689651A9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</w:t>
            </w:r>
          </w:p>
        </w:tc>
      </w:tr>
      <w:tr w:rsidR="00F46A3F" w14:paraId="5A88AA0D" w14:textId="77777777" w:rsidTr="00A728DD">
        <w:trPr>
          <w:trHeight w:val="418"/>
          <w:jc w:val="center"/>
        </w:trPr>
        <w:tc>
          <w:tcPr>
            <w:tcW w:w="1473" w:type="dxa"/>
            <w:vAlign w:val="center"/>
          </w:tcPr>
          <w:p w14:paraId="2D6B73D1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</w:tcPr>
          <w:p w14:paraId="0E46F564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</w:tcPr>
          <w:p w14:paraId="5340B659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</w:tcPr>
          <w:p w14:paraId="74A056EF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4" w:type="dxa"/>
          </w:tcPr>
          <w:p w14:paraId="46341086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4" w:type="dxa"/>
          </w:tcPr>
          <w:p w14:paraId="566ACEB4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</w:tr>
      <w:tr w:rsidR="00F46A3F" w14:paraId="40D8029A" w14:textId="77777777" w:rsidTr="00A728DD">
        <w:trPr>
          <w:trHeight w:val="440"/>
          <w:jc w:val="center"/>
        </w:trPr>
        <w:tc>
          <w:tcPr>
            <w:tcW w:w="1473" w:type="dxa"/>
            <w:vAlign w:val="center"/>
          </w:tcPr>
          <w:p w14:paraId="47F0ACAF" w14:textId="77777777" w:rsidR="00F46A3F" w:rsidRDefault="00F46A3F" w:rsidP="00F327D2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</w:tcPr>
          <w:p w14:paraId="771D87FE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</w:tcPr>
          <w:p w14:paraId="42F713FC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3" w:type="dxa"/>
          </w:tcPr>
          <w:p w14:paraId="1BC67601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4" w:type="dxa"/>
          </w:tcPr>
          <w:p w14:paraId="27A9B478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74" w:type="dxa"/>
          </w:tcPr>
          <w:p w14:paraId="347D2A99" w14:textId="77777777" w:rsidR="00F46A3F" w:rsidRDefault="00F46A3F" w:rsidP="00F327D2">
            <w:pPr>
              <w:rPr>
                <w:rFonts w:ascii="宋体" w:hAnsi="宋体"/>
                <w:szCs w:val="21"/>
              </w:rPr>
            </w:pPr>
          </w:p>
        </w:tc>
      </w:tr>
    </w:tbl>
    <w:p w14:paraId="0C5C906C" w14:textId="201D10AB" w:rsidR="0041685D" w:rsidRDefault="0041685D" w:rsidP="00A728DD"/>
    <w:sectPr w:rsidR="0041685D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868522" w14:textId="77777777" w:rsidR="00157FD4" w:rsidRDefault="00157FD4" w:rsidP="006E2B83">
      <w:r>
        <w:separator/>
      </w:r>
    </w:p>
  </w:endnote>
  <w:endnote w:type="continuationSeparator" w:id="0">
    <w:p w14:paraId="74552E82" w14:textId="77777777" w:rsidR="00157FD4" w:rsidRDefault="00157FD4" w:rsidP="006E2B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Malgun Gothic"/>
    <w:panose1 w:val="02030600000101010101"/>
    <w:charset w:val="81"/>
    <w:family w:val="auto"/>
    <w:pitch w:val="fixed"/>
    <w:sig w:usb0="00000000" w:usb1="09060000" w:usb2="00000010" w:usb3="00000000" w:csb0="0008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4BEEA1" w14:textId="77777777" w:rsidR="00157FD4" w:rsidRDefault="00157FD4" w:rsidP="006E2B83">
      <w:r>
        <w:separator/>
      </w:r>
    </w:p>
  </w:footnote>
  <w:footnote w:type="continuationSeparator" w:id="0">
    <w:p w14:paraId="36851D5D" w14:textId="77777777" w:rsidR="00157FD4" w:rsidRDefault="00157FD4" w:rsidP="006E2B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A403D"/>
    <w:multiLevelType w:val="hybridMultilevel"/>
    <w:tmpl w:val="7196E2F6"/>
    <w:lvl w:ilvl="0" w:tplc="C9427C9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E126849"/>
    <w:multiLevelType w:val="hybridMultilevel"/>
    <w:tmpl w:val="FD4AAC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35B1AD4"/>
    <w:multiLevelType w:val="hybridMultilevel"/>
    <w:tmpl w:val="FD4AAC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E6F68C8"/>
    <w:multiLevelType w:val="hybridMultilevel"/>
    <w:tmpl w:val="D20A44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79CF"/>
    <w:rsid w:val="00024988"/>
    <w:rsid w:val="00026E9C"/>
    <w:rsid w:val="00063CE9"/>
    <w:rsid w:val="00072445"/>
    <w:rsid w:val="0007631C"/>
    <w:rsid w:val="000B26D7"/>
    <w:rsid w:val="000C73BF"/>
    <w:rsid w:val="000F05CA"/>
    <w:rsid w:val="00105078"/>
    <w:rsid w:val="00113E7D"/>
    <w:rsid w:val="00143B4A"/>
    <w:rsid w:val="001466AA"/>
    <w:rsid w:val="00157FD4"/>
    <w:rsid w:val="00160DA6"/>
    <w:rsid w:val="00171853"/>
    <w:rsid w:val="00172A27"/>
    <w:rsid w:val="00186FC7"/>
    <w:rsid w:val="0020313E"/>
    <w:rsid w:val="00223E0B"/>
    <w:rsid w:val="002264ED"/>
    <w:rsid w:val="00240161"/>
    <w:rsid w:val="00246DBD"/>
    <w:rsid w:val="002665E5"/>
    <w:rsid w:val="002747CC"/>
    <w:rsid w:val="002A621A"/>
    <w:rsid w:val="002A7AB6"/>
    <w:rsid w:val="002A7E1E"/>
    <w:rsid w:val="002F104A"/>
    <w:rsid w:val="00327DFA"/>
    <w:rsid w:val="00346EC3"/>
    <w:rsid w:val="00353445"/>
    <w:rsid w:val="00373376"/>
    <w:rsid w:val="00376D85"/>
    <w:rsid w:val="00380F8B"/>
    <w:rsid w:val="003E07A3"/>
    <w:rsid w:val="003E3EB6"/>
    <w:rsid w:val="00403269"/>
    <w:rsid w:val="0041685D"/>
    <w:rsid w:val="00425EB1"/>
    <w:rsid w:val="004543FE"/>
    <w:rsid w:val="00472B96"/>
    <w:rsid w:val="00473B10"/>
    <w:rsid w:val="00477819"/>
    <w:rsid w:val="004C325D"/>
    <w:rsid w:val="004F10E6"/>
    <w:rsid w:val="00502962"/>
    <w:rsid w:val="00520D51"/>
    <w:rsid w:val="005272C7"/>
    <w:rsid w:val="00530642"/>
    <w:rsid w:val="00536125"/>
    <w:rsid w:val="005429AA"/>
    <w:rsid w:val="0057486C"/>
    <w:rsid w:val="005871A8"/>
    <w:rsid w:val="00587865"/>
    <w:rsid w:val="005B7E38"/>
    <w:rsid w:val="005E7D05"/>
    <w:rsid w:val="00600639"/>
    <w:rsid w:val="00612443"/>
    <w:rsid w:val="00616462"/>
    <w:rsid w:val="00630DFC"/>
    <w:rsid w:val="00643758"/>
    <w:rsid w:val="006474BA"/>
    <w:rsid w:val="00652B23"/>
    <w:rsid w:val="00675021"/>
    <w:rsid w:val="00684225"/>
    <w:rsid w:val="006935BA"/>
    <w:rsid w:val="00695A86"/>
    <w:rsid w:val="006B6728"/>
    <w:rsid w:val="006D338D"/>
    <w:rsid w:val="006E2B83"/>
    <w:rsid w:val="006E63D9"/>
    <w:rsid w:val="00705379"/>
    <w:rsid w:val="0070612B"/>
    <w:rsid w:val="00715FDB"/>
    <w:rsid w:val="00732A66"/>
    <w:rsid w:val="00742F57"/>
    <w:rsid w:val="007527B9"/>
    <w:rsid w:val="00763570"/>
    <w:rsid w:val="0077507D"/>
    <w:rsid w:val="00775D0E"/>
    <w:rsid w:val="007A1E9B"/>
    <w:rsid w:val="007D0563"/>
    <w:rsid w:val="007F13A8"/>
    <w:rsid w:val="00817B64"/>
    <w:rsid w:val="00853592"/>
    <w:rsid w:val="00872ACD"/>
    <w:rsid w:val="0087687E"/>
    <w:rsid w:val="008773E9"/>
    <w:rsid w:val="008B1101"/>
    <w:rsid w:val="008B78F3"/>
    <w:rsid w:val="008C6280"/>
    <w:rsid w:val="008D10F7"/>
    <w:rsid w:val="00934761"/>
    <w:rsid w:val="00941CE6"/>
    <w:rsid w:val="00945DF7"/>
    <w:rsid w:val="009621DD"/>
    <w:rsid w:val="009C1B5B"/>
    <w:rsid w:val="009C4638"/>
    <w:rsid w:val="009F7176"/>
    <w:rsid w:val="00A30514"/>
    <w:rsid w:val="00A34E3F"/>
    <w:rsid w:val="00A37CA5"/>
    <w:rsid w:val="00A52C87"/>
    <w:rsid w:val="00A64F00"/>
    <w:rsid w:val="00A70131"/>
    <w:rsid w:val="00A728DD"/>
    <w:rsid w:val="00A95121"/>
    <w:rsid w:val="00AB3C7B"/>
    <w:rsid w:val="00AC2C5E"/>
    <w:rsid w:val="00B02B1A"/>
    <w:rsid w:val="00B20D13"/>
    <w:rsid w:val="00B4173F"/>
    <w:rsid w:val="00B6375F"/>
    <w:rsid w:val="00B80E8F"/>
    <w:rsid w:val="00B87E5F"/>
    <w:rsid w:val="00BF020F"/>
    <w:rsid w:val="00BF10C4"/>
    <w:rsid w:val="00BF576A"/>
    <w:rsid w:val="00C23F97"/>
    <w:rsid w:val="00C35AA8"/>
    <w:rsid w:val="00C51520"/>
    <w:rsid w:val="00C71FE0"/>
    <w:rsid w:val="00C72B29"/>
    <w:rsid w:val="00C737E5"/>
    <w:rsid w:val="00C81755"/>
    <w:rsid w:val="00C869BB"/>
    <w:rsid w:val="00C90F97"/>
    <w:rsid w:val="00CB452A"/>
    <w:rsid w:val="00CB7D22"/>
    <w:rsid w:val="00CC7D59"/>
    <w:rsid w:val="00CF4473"/>
    <w:rsid w:val="00D0408B"/>
    <w:rsid w:val="00D6537A"/>
    <w:rsid w:val="00DC00A8"/>
    <w:rsid w:val="00DC59AC"/>
    <w:rsid w:val="00DD790A"/>
    <w:rsid w:val="00DF2677"/>
    <w:rsid w:val="00E03BE1"/>
    <w:rsid w:val="00E07CD3"/>
    <w:rsid w:val="00E1066A"/>
    <w:rsid w:val="00E14684"/>
    <w:rsid w:val="00E21368"/>
    <w:rsid w:val="00E426C3"/>
    <w:rsid w:val="00E81481"/>
    <w:rsid w:val="00E85840"/>
    <w:rsid w:val="00E859A2"/>
    <w:rsid w:val="00ED683D"/>
    <w:rsid w:val="00ED6F2C"/>
    <w:rsid w:val="00EE27C6"/>
    <w:rsid w:val="00EE6C87"/>
    <w:rsid w:val="00F21DE5"/>
    <w:rsid w:val="00F2762C"/>
    <w:rsid w:val="00F327D2"/>
    <w:rsid w:val="00F46A3F"/>
    <w:rsid w:val="00F70907"/>
    <w:rsid w:val="00FA40CC"/>
    <w:rsid w:val="00FA6373"/>
    <w:rsid w:val="00FC6C14"/>
    <w:rsid w:val="00FF4EEC"/>
    <w:rsid w:val="1C05399D"/>
    <w:rsid w:val="1E94077D"/>
    <w:rsid w:val="21C35884"/>
    <w:rsid w:val="24882CAB"/>
    <w:rsid w:val="2E41017C"/>
    <w:rsid w:val="2F417AB5"/>
    <w:rsid w:val="36627AC9"/>
    <w:rsid w:val="38FA3743"/>
    <w:rsid w:val="3A927075"/>
    <w:rsid w:val="41F7100E"/>
    <w:rsid w:val="478D5C58"/>
    <w:rsid w:val="4B3C4D9E"/>
    <w:rsid w:val="52506817"/>
    <w:rsid w:val="5CEF7040"/>
    <w:rsid w:val="60CF3A43"/>
    <w:rsid w:val="64E470DE"/>
    <w:rsid w:val="6C956F63"/>
    <w:rsid w:val="72F137CB"/>
    <w:rsid w:val="75165B63"/>
    <w:rsid w:val="78A43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340FB8"/>
  <w15:chartTrackingRefBased/>
  <w15:docId w15:val="{8F1F9E22-DBEE-4DDC-B25B-9FD77EE17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1FE0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table" w:styleId="a6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unhideWhenUsed/>
    <w:rsid w:val="006E2B8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har">
    <w:name w:val="Char"/>
    <w:basedOn w:val="a"/>
    <w:rsid w:val="00D6537A"/>
    <w:pPr>
      <w:tabs>
        <w:tab w:val="left" w:pos="432"/>
      </w:tabs>
      <w:spacing w:beforeLines="50" w:before="50" w:afterLines="50" w:after="50"/>
      <w:ind w:left="432" w:hanging="432"/>
    </w:pPr>
    <w:rPr>
      <w:sz w:val="24"/>
      <w:szCs w:val="24"/>
    </w:rPr>
  </w:style>
  <w:style w:type="character" w:styleId="a8">
    <w:name w:val="Placeholder Text"/>
    <w:basedOn w:val="a0"/>
    <w:uiPriority w:val="99"/>
    <w:unhideWhenUsed/>
    <w:rsid w:val="00941CE6"/>
    <w:rPr>
      <w:color w:val="666666"/>
    </w:rPr>
  </w:style>
  <w:style w:type="paragraph" w:styleId="a9">
    <w:name w:val="List Paragraph"/>
    <w:basedOn w:val="a"/>
    <w:uiPriority w:val="99"/>
    <w:qFormat/>
    <w:rsid w:val="00941CE6"/>
    <w:pPr>
      <w:ind w:firstLineChars="200" w:firstLine="420"/>
    </w:pPr>
  </w:style>
  <w:style w:type="paragraph" w:customStyle="1" w:styleId="Char0">
    <w:name w:val="Char"/>
    <w:basedOn w:val="a"/>
    <w:rsid w:val="00353445"/>
    <w:pPr>
      <w:tabs>
        <w:tab w:val="left" w:pos="432"/>
      </w:tabs>
      <w:spacing w:beforeLines="50" w:before="50" w:afterLines="50" w:after="50"/>
      <w:ind w:left="432" w:hanging="432"/>
    </w:pPr>
    <w:rPr>
      <w:sz w:val="24"/>
      <w:szCs w:val="24"/>
    </w:rPr>
  </w:style>
  <w:style w:type="paragraph" w:styleId="aa">
    <w:name w:val="Balloon Text"/>
    <w:basedOn w:val="a"/>
    <w:link w:val="ab"/>
    <w:rsid w:val="00403269"/>
    <w:rPr>
      <w:sz w:val="18"/>
      <w:szCs w:val="18"/>
    </w:rPr>
  </w:style>
  <w:style w:type="character" w:customStyle="1" w:styleId="ab">
    <w:name w:val="批注框文本 字符"/>
    <w:basedOn w:val="a0"/>
    <w:link w:val="aa"/>
    <w:rsid w:val="0040326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23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44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71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75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82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27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0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6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7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65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7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19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7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9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7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8\Documents\Normal.wp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4049D9-BD58-4A7C-A846-F9B7F5D681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wpt</Template>
  <TotalTime>1389</TotalTime>
  <Pages>11</Pages>
  <Words>1170</Words>
  <Characters>6669</Characters>
  <Application>Microsoft Office Word</Application>
  <DocSecurity>0</DocSecurity>
  <PresentationFormat/>
  <Lines>55</Lines>
  <Paragraphs>15</Paragraphs>
  <Slides>0</Slides>
  <Notes>0</Notes>
  <HiddenSlides>0</HiddenSlides>
  <MMClips>0</MMClips>
  <ScaleCrop>false</ScaleCrop>
  <Company/>
  <LinksUpToDate>false</LinksUpToDate>
  <CharactersWithSpaces>7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asus</dc:creator>
  <cp:keywords/>
  <cp:lastModifiedBy>祝星</cp:lastModifiedBy>
  <cp:revision>13</cp:revision>
  <cp:lastPrinted>2024-04-21T05:22:00Z</cp:lastPrinted>
  <dcterms:created xsi:type="dcterms:W3CDTF">2024-04-15T14:52:00Z</dcterms:created>
  <dcterms:modified xsi:type="dcterms:W3CDTF">2024-04-21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370</vt:lpwstr>
  </property>
</Properties>
</file>